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59EFB5E" w14:textId="77777777" w:rsidR="00547E44" w:rsidRPr="00CD2DCF" w:rsidRDefault="001D521D">
      <w:pPr>
        <w:rPr>
          <w:b/>
        </w:rPr>
      </w:pPr>
      <w:r w:rsidRPr="00CD2DCF">
        <w:rPr>
          <w:b/>
        </w:rPr>
        <w:t>Food choice after workout (FoodChoice.R)</w:t>
      </w:r>
    </w:p>
    <w:p w14:paraId="1F1E21E9" w14:textId="77777777" w:rsidR="001D521D" w:rsidRDefault="001D521D"/>
    <w:p w14:paraId="6207BC89" w14:textId="77777777" w:rsidR="001D521D" w:rsidRPr="00CD2DCF" w:rsidRDefault="001D521D">
      <w:pPr>
        <w:rPr>
          <w:u w:val="single"/>
        </w:rPr>
      </w:pPr>
      <w:r w:rsidRPr="00CD2DCF">
        <w:rPr>
          <w:u w:val="single"/>
        </w:rPr>
        <w:t>References</w:t>
      </w:r>
    </w:p>
    <w:p w14:paraId="5DD8CC41" w14:textId="77777777" w:rsidR="00CD2DCF" w:rsidRDefault="00CD2DCF"/>
    <w:p w14:paraId="6120B673" w14:textId="77777777" w:rsidR="001D521D" w:rsidRDefault="001D521D" w:rsidP="0009213E">
      <w:pPr>
        <w:pStyle w:val="ListParagraph"/>
        <w:numPr>
          <w:ilvl w:val="0"/>
          <w:numId w:val="2"/>
        </w:numPr>
      </w:pPr>
      <w:r>
        <w:t xml:space="preserve">Gustafson et al. (2018). Exercise and the timing of snack choice: Healthy snack choice is reduced in the post-exercise state, </w:t>
      </w:r>
      <w:r w:rsidRPr="001D521D">
        <w:rPr>
          <w:i/>
        </w:rPr>
        <w:t>Nutrients</w:t>
      </w:r>
      <w:r>
        <w:t xml:space="preserve"> 10, 1-11. </w:t>
      </w:r>
    </w:p>
    <w:p w14:paraId="3F0435A4" w14:textId="77777777" w:rsidR="001D521D" w:rsidRDefault="001D521D" w:rsidP="001D521D">
      <w:pPr>
        <w:pStyle w:val="ListParagraph"/>
        <w:numPr>
          <w:ilvl w:val="0"/>
          <w:numId w:val="2"/>
        </w:numPr>
      </w:pPr>
      <w:r>
        <w:t xml:space="preserve">Schrage (2019). </w:t>
      </w:r>
      <w:r w:rsidRPr="001D521D">
        <w:t>Pre-emptive decision on post-workout snack may fight indulgence</w:t>
      </w:r>
      <w:r>
        <w:t xml:space="preserve">. </w:t>
      </w:r>
      <w:r w:rsidRPr="001D521D">
        <w:rPr>
          <w:i/>
        </w:rPr>
        <w:t>Nebraska Today</w:t>
      </w:r>
      <w:r>
        <w:t xml:space="preserve">.  </w:t>
      </w:r>
      <w:hyperlink r:id="rId7" w:history="1">
        <w:r w:rsidRPr="005A7DC3">
          <w:rPr>
            <w:rStyle w:val="Hyperlink"/>
          </w:rPr>
          <w:t>https://news.unl.edu/newsrooms/today/article/pre-emptive-decision-on-post-workout-snack-may-fight-indulgence</w:t>
        </w:r>
      </w:hyperlink>
      <w:r>
        <w:t xml:space="preserve"> </w:t>
      </w:r>
    </w:p>
    <w:p w14:paraId="1F8AA295" w14:textId="77777777" w:rsidR="001D521D" w:rsidRDefault="001D521D" w:rsidP="001D521D">
      <w:pPr>
        <w:pStyle w:val="ListParagraph"/>
        <w:ind w:left="360"/>
      </w:pPr>
    </w:p>
    <w:p w14:paraId="248BE4FA" w14:textId="77777777" w:rsidR="00CD2DCF" w:rsidRPr="00D87B46" w:rsidRDefault="00CD2DCF" w:rsidP="00D87B46">
      <w:pPr>
        <w:rPr>
          <w:u w:val="single"/>
        </w:rPr>
      </w:pPr>
      <w:r w:rsidRPr="00D87B46">
        <w:rPr>
          <w:u w:val="single"/>
        </w:rPr>
        <w:t xml:space="preserve">Study description </w:t>
      </w:r>
    </w:p>
    <w:p w14:paraId="25DC232A" w14:textId="77777777" w:rsidR="00CD2DCF" w:rsidRDefault="00CD2DCF" w:rsidP="00CD2DCF">
      <w:pPr>
        <w:pStyle w:val="ListParagraph"/>
        <w:ind w:left="0"/>
      </w:pPr>
    </w:p>
    <w:p w14:paraId="093DBBA8" w14:textId="77777777" w:rsidR="00CD2DCF" w:rsidRDefault="00CD2DCF" w:rsidP="00CD2DCF">
      <w:pPr>
        <w:pStyle w:val="ListParagraph"/>
      </w:pPr>
      <w:r>
        <w:t xml:space="preserve">There were 256 participants in the study. Each participant was given the choice of a brownie, apple, or neither as a post-workout snack. Of these 256 people, 119 were given this choice </w:t>
      </w:r>
      <w:r w:rsidR="006016D1" w:rsidRPr="006016D1">
        <w:rPr>
          <w:i/>
        </w:rPr>
        <w:t>before</w:t>
      </w:r>
      <w:r>
        <w:t xml:space="preserve"> the workout started and 137 were given this choice </w:t>
      </w:r>
      <w:r w:rsidR="006016D1" w:rsidRPr="006016D1">
        <w:rPr>
          <w:i/>
        </w:rPr>
        <w:t>after</w:t>
      </w:r>
      <w:r>
        <w:t xml:space="preserve"> the workout concluded. </w:t>
      </w:r>
    </w:p>
    <w:p w14:paraId="2054D4C1" w14:textId="77777777" w:rsidR="007F4795" w:rsidRDefault="007F4795" w:rsidP="00D87B46"/>
    <w:p w14:paraId="7172B6D8" w14:textId="77777777" w:rsidR="007F4795" w:rsidRPr="00D87B46" w:rsidRDefault="007F4795" w:rsidP="00D87B46">
      <w:pPr>
        <w:rPr>
          <w:u w:val="single"/>
        </w:rPr>
      </w:pPr>
      <w:r w:rsidRPr="00D87B46">
        <w:rPr>
          <w:u w:val="single"/>
        </w:rPr>
        <w:t xml:space="preserve">Research </w:t>
      </w:r>
      <w:r w:rsidR="00481C3E" w:rsidRPr="00D87B46">
        <w:rPr>
          <w:u w:val="single"/>
        </w:rPr>
        <w:t xml:space="preserve">question and </w:t>
      </w:r>
      <w:r w:rsidRPr="00D87B46">
        <w:rPr>
          <w:u w:val="single"/>
        </w:rPr>
        <w:t>hypothesis</w:t>
      </w:r>
    </w:p>
    <w:p w14:paraId="58DD684A" w14:textId="77777777" w:rsidR="007F4795" w:rsidRDefault="007F4795" w:rsidP="00CD2DCF">
      <w:pPr>
        <w:pStyle w:val="ListParagraph"/>
      </w:pPr>
    </w:p>
    <w:p w14:paraId="40F6C768" w14:textId="77777777" w:rsidR="00037B0E" w:rsidRDefault="007F4795" w:rsidP="00037B0E">
      <w:pPr>
        <w:pStyle w:val="ListParagraph"/>
      </w:pPr>
      <w:r>
        <w:t>From p. 3</w:t>
      </w:r>
      <w:r w:rsidR="00037B0E">
        <w:t>:</w:t>
      </w:r>
    </w:p>
    <w:p w14:paraId="564CC988" w14:textId="77777777" w:rsidR="00037B0E" w:rsidRDefault="00037B0E" w:rsidP="00037B0E">
      <w:pPr>
        <w:pStyle w:val="ListParagraph"/>
      </w:pPr>
    </w:p>
    <w:p w14:paraId="5ADC3DB2" w14:textId="77777777" w:rsidR="00FF40D5" w:rsidRDefault="005435A4" w:rsidP="00037B0E">
      <w:pPr>
        <w:pStyle w:val="ListParagrap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19EBC913" wp14:editId="058D9B7F">
                <wp:simplePos x="0" y="0"/>
                <wp:positionH relativeFrom="column">
                  <wp:posOffset>479940</wp:posOffset>
                </wp:positionH>
                <wp:positionV relativeFrom="paragraph">
                  <wp:posOffset>98545</wp:posOffset>
                </wp:positionV>
                <wp:extent cx="2187360" cy="28440"/>
                <wp:effectExtent l="95250" t="133350" r="80010" b="162560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218736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119B71F1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25" o:spid="_x0000_s1026" type="#_x0000_t75" style="position:absolute;margin-left:29.5pt;margin-top:-.65pt;width:188.85pt;height:19.0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">
                <v:imagedata r:id="rId9" o:title=""/>
              </v:shape>
            </w:pict>
          </mc:Fallback>
        </mc:AlternateContent>
      </w:r>
      <w:r w:rsidR="00FF40D5" w:rsidRPr="00FF40D5">
        <w:rPr>
          <w:noProof/>
        </w:rPr>
        <w:drawing>
          <wp:inline distT="0" distB="0" distL="0" distR="0" wp14:anchorId="096D61BB" wp14:editId="0CE9F427">
            <wp:extent cx="6461327" cy="57476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l="8716" t="8363" r="1131"/>
                    <a:stretch/>
                  </pic:blipFill>
                  <pic:spPr bwMode="auto">
                    <a:xfrm>
                      <a:off x="0" y="0"/>
                      <a:ext cx="6648339" cy="5914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E37C6F5" w14:textId="77777777" w:rsidR="00FF40D5" w:rsidRDefault="00FF40D5" w:rsidP="00037B0E">
      <w:pPr>
        <w:pStyle w:val="ListParagraph"/>
      </w:pPr>
    </w:p>
    <w:p w14:paraId="4CD8710E" w14:textId="77777777" w:rsidR="007F4795" w:rsidRDefault="005435A4" w:rsidP="00037B0E">
      <w:pPr>
        <w:pStyle w:val="ListParagraph"/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1672576" behindDoc="0" locked="0" layoutInCell="1" allowOverlap="1" wp14:anchorId="24931674" wp14:editId="39D12646">
                <wp:simplePos x="0" y="0"/>
                <wp:positionH relativeFrom="column">
                  <wp:posOffset>3870960</wp:posOffset>
                </wp:positionH>
                <wp:positionV relativeFrom="paragraph">
                  <wp:posOffset>693540</wp:posOffset>
                </wp:positionV>
                <wp:extent cx="3025440" cy="57600"/>
                <wp:effectExtent l="95250" t="133350" r="60960" b="171450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302544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7083BD" id="Ink 26" o:spid="_x0000_s1026" type="#_x0000_t75" style="position:absolute;margin-left:296.5pt;margin-top:46.25pt;width:254.8pt;height:21.2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">
                <v:imagedata r:id="rId12" o:title=""/>
              </v:shape>
            </w:pict>
          </mc:Fallback>
        </mc:AlternateContent>
      </w:r>
      <w:r w:rsidR="006D0518" w:rsidRPr="006D0518">
        <w:rPr>
          <w:noProof/>
        </w:rPr>
        <w:drawing>
          <wp:inline distT="0" distB="0" distL="0" distR="0" wp14:anchorId="461C936F" wp14:editId="27C88CB0">
            <wp:extent cx="6557239" cy="776307"/>
            <wp:effectExtent l="0" t="0" r="0" b="508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l="8344"/>
                    <a:stretch/>
                  </pic:blipFill>
                  <pic:spPr bwMode="auto">
                    <a:xfrm>
                      <a:off x="0" y="0"/>
                      <a:ext cx="6658703" cy="7883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7F4795">
        <w:t xml:space="preserve"> </w:t>
      </w:r>
    </w:p>
    <w:p w14:paraId="26760DF0" w14:textId="77777777" w:rsidR="00AA4A42" w:rsidRDefault="00AA4A42" w:rsidP="00D87B46"/>
    <w:p w14:paraId="1A018097" w14:textId="77777777" w:rsidR="00CD2DCF" w:rsidRPr="00D87B46" w:rsidRDefault="00CD2DCF" w:rsidP="00D87B46">
      <w:pPr>
        <w:rPr>
          <w:u w:val="single"/>
        </w:rPr>
      </w:pPr>
      <w:r w:rsidRPr="00D87B46">
        <w:rPr>
          <w:u w:val="single"/>
        </w:rPr>
        <w:t>Data</w:t>
      </w:r>
    </w:p>
    <w:p w14:paraId="46AED083" w14:textId="77777777" w:rsidR="00915866" w:rsidRPr="00CD2DCF" w:rsidRDefault="00915866" w:rsidP="00CD2DCF">
      <w:pPr>
        <w:pStyle w:val="ListParagraph"/>
        <w:ind w:left="0"/>
        <w:rPr>
          <w:u w:val="single"/>
        </w:rPr>
      </w:pPr>
    </w:p>
    <w:p w14:paraId="3B81F926" w14:textId="77777777" w:rsidR="005833B8" w:rsidRDefault="00CD2DCF" w:rsidP="005833B8">
      <w:pPr>
        <w:pStyle w:val="R-14"/>
      </w:pPr>
      <w:r>
        <w:t xml:space="preserve">&gt; </w:t>
      </w:r>
      <w:r w:rsidRPr="005833B8">
        <w:t>FoodChoice</w:t>
      </w:r>
      <w:r>
        <w:t xml:space="preserve"> &lt;</w:t>
      </w:r>
      <w:r w:rsidR="005833B8">
        <w:t>- read.csv(</w:t>
      </w:r>
      <w:r w:rsidR="00D87B46">
        <w:t xml:space="preserve">file = </w:t>
      </w:r>
      <w:r w:rsidR="005833B8">
        <w:t>"FoodChoiceNew.csv"</w:t>
      </w:r>
      <w:r w:rsidR="00FF77EA">
        <w:t>,</w:t>
      </w:r>
      <w:r w:rsidR="00FF77EA" w:rsidRPr="00FF77EA">
        <w:t xml:space="preserve"> stringsAsFactors = TRUE</w:t>
      </w:r>
      <w:r w:rsidR="00FF77EA">
        <w:t xml:space="preserve">) </w:t>
      </w:r>
    </w:p>
    <w:p w14:paraId="043FEC31" w14:textId="77777777" w:rsidR="00CD2DCF" w:rsidRPr="005833B8" w:rsidRDefault="00CD2DCF" w:rsidP="005833B8">
      <w:pPr>
        <w:pStyle w:val="R-14"/>
      </w:pPr>
      <w:r w:rsidRPr="005833B8">
        <w:t>&gt; head(FoodChoice)</w:t>
      </w:r>
      <w:r w:rsidRPr="005833B8">
        <w:br/>
        <w:t>   Choice Condition      BMI Age Gender Duration Food</w:t>
      </w:r>
      <w:r w:rsidRPr="005833B8">
        <w:br/>
        <w:t>1 brownie     After 21.42627  19      F       78    0</w:t>
      </w:r>
      <w:r w:rsidRPr="005833B8">
        <w:br/>
        <w:t>2   apple     After 26.21011  19      F       77    0</w:t>
      </w:r>
      <w:r w:rsidRPr="005833B8">
        <w:br/>
        <w:t>3   apple     After 23.17496  25      F       35    0</w:t>
      </w:r>
      <w:r w:rsidRPr="005833B8">
        <w:br/>
        <w:t>4 brownie     After 27.37311  19      M       92    0</w:t>
      </w:r>
      <w:r w:rsidRPr="005833B8">
        <w:br/>
        <w:t>5 brownie     After 24.84756  23      F       85    0</w:t>
      </w:r>
      <w:r w:rsidRPr="005833B8">
        <w:br/>
        <w:t>6   apple     After 21.72390  22      F       67    0</w:t>
      </w:r>
    </w:p>
    <w:p w14:paraId="2354CEEC" w14:textId="77777777" w:rsidR="00CD2DCF" w:rsidRPr="005833B8" w:rsidRDefault="00CD2DCF" w:rsidP="005833B8">
      <w:pPr>
        <w:pStyle w:val="R-14"/>
      </w:pPr>
      <w:r w:rsidRPr="005833B8">
        <w:t xml:space="preserve">  </w:t>
      </w:r>
      <w:r w:rsidR="005D2E4C">
        <w:t xml:space="preserve">     </w:t>
      </w:r>
      <w:r w:rsidRPr="005833B8">
        <w:t>Aerobic Resistance Other BMI25</w:t>
      </w:r>
      <w:r w:rsidRPr="005833B8">
        <w:br/>
        <w:t>1       1          1     0     0</w:t>
      </w:r>
      <w:r w:rsidRPr="005833B8">
        <w:br/>
        <w:t>2       1          0     0     1</w:t>
      </w:r>
      <w:r w:rsidRPr="005833B8">
        <w:br/>
        <w:t>3       0          1     0     0</w:t>
      </w:r>
      <w:r w:rsidRPr="005833B8">
        <w:br/>
        <w:t>4       1          1     0     1</w:t>
      </w:r>
      <w:r w:rsidRPr="005833B8">
        <w:br/>
        <w:t>5       0          1     0     0</w:t>
      </w:r>
      <w:r w:rsidRPr="005833B8">
        <w:br/>
        <w:t>6       1          1     0     0</w:t>
      </w:r>
    </w:p>
    <w:p w14:paraId="0792F347" w14:textId="77777777" w:rsidR="00915866" w:rsidRDefault="00915866" w:rsidP="00CD2DCF">
      <w:pPr>
        <w:pStyle w:val="R-14"/>
      </w:pPr>
    </w:p>
    <w:p w14:paraId="2B8B9F78" w14:textId="77777777" w:rsidR="00CD2DCF" w:rsidRPr="00CD2DCF" w:rsidRDefault="00CD2DCF" w:rsidP="00CD2DCF">
      <w:pPr>
        <w:pStyle w:val="ListParagraph"/>
        <w:rPr>
          <w:szCs w:val="40"/>
        </w:rPr>
      </w:pPr>
      <w:r>
        <w:t xml:space="preserve">Variables: </w:t>
      </w:r>
    </w:p>
    <w:p w14:paraId="26718CAC" w14:textId="77777777" w:rsidR="00CD2DCF" w:rsidRPr="00CD2DCF" w:rsidRDefault="00CD2DCF" w:rsidP="00CD2DCF">
      <w:pPr>
        <w:pStyle w:val="ListParagraph"/>
        <w:numPr>
          <w:ilvl w:val="0"/>
          <w:numId w:val="4"/>
        </w:numPr>
        <w:ind w:left="1080"/>
        <w:rPr>
          <w:rFonts w:ascii="Times New Roman" w:eastAsia="Times New Roman" w:hAnsi="Times New Roman" w:cs="Times New Roman"/>
          <w:szCs w:val="40"/>
        </w:rPr>
      </w:pPr>
      <w:r w:rsidRPr="00CD2DCF">
        <w:rPr>
          <w:rFonts w:ascii="Courier New" w:eastAsia="Times New Roman" w:hAnsi="Courier New" w:cs="Courier New"/>
          <w:szCs w:val="40"/>
        </w:rPr>
        <w:t>Choice</w:t>
      </w:r>
      <w:r w:rsidRPr="00CD2DCF">
        <w:rPr>
          <w:rFonts w:ascii="Times New Roman" w:eastAsia="Times New Roman" w:hAnsi="Times New Roman" w:cs="Times New Roman"/>
          <w:szCs w:val="40"/>
        </w:rPr>
        <w:t xml:space="preserve">: Food choice given with levels of </w:t>
      </w:r>
      <w:r w:rsidRPr="00CD2DCF">
        <w:rPr>
          <w:rFonts w:ascii="Courier New" w:eastAsia="Times New Roman" w:hAnsi="Courier New" w:cs="Courier New"/>
          <w:szCs w:val="40"/>
        </w:rPr>
        <w:t>brownie</w:t>
      </w:r>
      <w:r w:rsidRPr="00CD2DCF">
        <w:rPr>
          <w:rFonts w:ascii="Times New Roman" w:eastAsia="Times New Roman" w:hAnsi="Times New Roman" w:cs="Times New Roman"/>
          <w:szCs w:val="40"/>
        </w:rPr>
        <w:t xml:space="preserve">, </w:t>
      </w:r>
      <w:r w:rsidRPr="00CD2DCF">
        <w:rPr>
          <w:rFonts w:ascii="Courier New" w:eastAsia="Times New Roman" w:hAnsi="Courier New" w:cs="Courier New"/>
          <w:szCs w:val="40"/>
        </w:rPr>
        <w:t>apple</w:t>
      </w:r>
      <w:r w:rsidRPr="00CD2DCF">
        <w:rPr>
          <w:rFonts w:ascii="Times New Roman" w:eastAsia="Times New Roman" w:hAnsi="Times New Roman" w:cs="Times New Roman"/>
          <w:szCs w:val="40"/>
        </w:rPr>
        <w:t xml:space="preserve">, or </w:t>
      </w:r>
      <w:r w:rsidRPr="00CD2DCF">
        <w:rPr>
          <w:rFonts w:ascii="Courier New" w:eastAsia="Times New Roman" w:hAnsi="Courier New" w:cs="Courier New"/>
          <w:szCs w:val="40"/>
        </w:rPr>
        <w:t>neither</w:t>
      </w:r>
      <w:r w:rsidRPr="00CD2DCF">
        <w:rPr>
          <w:rFonts w:ascii="Times New Roman" w:eastAsia="Times New Roman" w:hAnsi="Times New Roman" w:cs="Times New Roman"/>
          <w:szCs w:val="40"/>
        </w:rPr>
        <w:t xml:space="preserve"> </w:t>
      </w:r>
    </w:p>
    <w:p w14:paraId="6D2E604C" w14:textId="77777777" w:rsidR="00CD2DCF" w:rsidRPr="00CD2DCF" w:rsidRDefault="00CD2DCF" w:rsidP="00CD2DCF">
      <w:pPr>
        <w:pStyle w:val="ListParagraph"/>
        <w:numPr>
          <w:ilvl w:val="0"/>
          <w:numId w:val="4"/>
        </w:numPr>
        <w:ind w:left="1080"/>
        <w:rPr>
          <w:rFonts w:ascii="Times New Roman" w:eastAsia="Times New Roman" w:hAnsi="Times New Roman" w:cs="Times New Roman"/>
          <w:szCs w:val="40"/>
        </w:rPr>
      </w:pPr>
      <w:r w:rsidRPr="00CD2DCF">
        <w:rPr>
          <w:rFonts w:ascii="Courier New" w:eastAsia="Times New Roman" w:hAnsi="Courier New" w:cs="Courier New"/>
          <w:szCs w:val="40"/>
        </w:rPr>
        <w:t>Condition</w:t>
      </w:r>
      <w:r w:rsidRPr="00CD2DCF">
        <w:rPr>
          <w:rFonts w:ascii="Times New Roman" w:eastAsia="Times New Roman" w:hAnsi="Times New Roman" w:cs="Times New Roman"/>
          <w:szCs w:val="40"/>
        </w:rPr>
        <w:t xml:space="preserve">: Was the food choice given </w:t>
      </w:r>
      <w:r w:rsidRPr="00CD2DCF">
        <w:rPr>
          <w:rFonts w:ascii="Courier New" w:eastAsia="Times New Roman" w:hAnsi="Courier New" w:cs="Courier New"/>
          <w:szCs w:val="40"/>
        </w:rPr>
        <w:t>After</w:t>
      </w:r>
      <w:r w:rsidRPr="00CD2DCF">
        <w:rPr>
          <w:rFonts w:ascii="Times New Roman" w:eastAsia="Times New Roman" w:hAnsi="Times New Roman" w:cs="Times New Roman"/>
          <w:szCs w:val="40"/>
        </w:rPr>
        <w:t xml:space="preserve"> or </w:t>
      </w:r>
      <w:r w:rsidRPr="00CD2DCF">
        <w:rPr>
          <w:rFonts w:ascii="Courier New" w:eastAsia="Times New Roman" w:hAnsi="Courier New" w:cs="Courier New"/>
          <w:szCs w:val="40"/>
        </w:rPr>
        <w:t>Before</w:t>
      </w:r>
      <w:r w:rsidRPr="00CD2DCF">
        <w:rPr>
          <w:rFonts w:ascii="Times New Roman" w:eastAsia="Times New Roman" w:hAnsi="Times New Roman" w:cs="Times New Roman"/>
          <w:szCs w:val="40"/>
        </w:rPr>
        <w:t xml:space="preserve"> the workout</w:t>
      </w:r>
    </w:p>
    <w:p w14:paraId="27313E32" w14:textId="77777777" w:rsidR="00CD2DCF" w:rsidRPr="00CD2DCF" w:rsidRDefault="00CD2DCF" w:rsidP="00CD2DCF">
      <w:pPr>
        <w:pStyle w:val="ListParagraph"/>
        <w:numPr>
          <w:ilvl w:val="0"/>
          <w:numId w:val="4"/>
        </w:numPr>
        <w:ind w:left="1080"/>
        <w:rPr>
          <w:rFonts w:ascii="Times New Roman" w:eastAsia="Times New Roman" w:hAnsi="Times New Roman" w:cs="Times New Roman"/>
          <w:szCs w:val="40"/>
        </w:rPr>
      </w:pPr>
      <w:r w:rsidRPr="00CD2DCF">
        <w:rPr>
          <w:rFonts w:ascii="Courier New" w:eastAsia="Times New Roman" w:hAnsi="Courier New" w:cs="Courier New"/>
          <w:szCs w:val="40"/>
        </w:rPr>
        <w:t>BMI</w:t>
      </w:r>
      <w:r w:rsidRPr="00CD2DCF">
        <w:rPr>
          <w:rFonts w:ascii="Times New Roman" w:eastAsia="Times New Roman" w:hAnsi="Times New Roman" w:cs="Times New Roman"/>
          <w:szCs w:val="40"/>
        </w:rPr>
        <w:t>: Body mass index</w:t>
      </w:r>
      <w:r w:rsidR="00A34572">
        <w:rPr>
          <w:rFonts w:ascii="Times New Roman" w:eastAsia="Times New Roman" w:hAnsi="Times New Roman" w:cs="Times New Roman"/>
          <w:szCs w:val="40"/>
        </w:rPr>
        <w:t xml:space="preserve">; </w:t>
      </w:r>
      <w:r w:rsidR="00A34572" w:rsidRPr="00D37DC4">
        <w:rPr>
          <w:rFonts w:ascii="Courier New" w:eastAsia="Times New Roman" w:hAnsi="Courier New" w:cs="Courier New"/>
          <w:szCs w:val="40"/>
        </w:rPr>
        <w:t>BMI25</w:t>
      </w:r>
      <w:r w:rsidR="00A34572">
        <w:rPr>
          <w:rFonts w:ascii="Times New Roman" w:eastAsia="Times New Roman" w:hAnsi="Times New Roman" w:cs="Times New Roman"/>
          <w:szCs w:val="40"/>
        </w:rPr>
        <w:t xml:space="preserve"> is a dichotomized version with </w:t>
      </w:r>
      <w:r w:rsidR="00D37DC4">
        <w:rPr>
          <w:rFonts w:ascii="Times New Roman" w:eastAsia="Times New Roman" w:hAnsi="Times New Roman" w:cs="Times New Roman"/>
          <w:szCs w:val="40"/>
        </w:rPr>
        <w:t>a BMI greater than 25 equal to 1 and 0 otherwise</w:t>
      </w:r>
    </w:p>
    <w:p w14:paraId="272BBDF0" w14:textId="77777777" w:rsidR="00CD2DCF" w:rsidRPr="00CD2DCF" w:rsidRDefault="00CD2DCF" w:rsidP="00CD2DCF">
      <w:pPr>
        <w:pStyle w:val="ListParagraph"/>
        <w:numPr>
          <w:ilvl w:val="0"/>
          <w:numId w:val="4"/>
        </w:numPr>
        <w:ind w:left="1080"/>
        <w:rPr>
          <w:rFonts w:ascii="Times New Roman" w:eastAsia="Times New Roman" w:hAnsi="Times New Roman" w:cs="Times New Roman"/>
          <w:szCs w:val="40"/>
        </w:rPr>
      </w:pPr>
      <w:r w:rsidRPr="00CD2DCF">
        <w:rPr>
          <w:rFonts w:ascii="Courier New" w:eastAsia="Times New Roman" w:hAnsi="Courier New" w:cs="Courier New"/>
          <w:szCs w:val="40"/>
        </w:rPr>
        <w:t>Age</w:t>
      </w:r>
      <w:r w:rsidRPr="00CD2DCF">
        <w:rPr>
          <w:rFonts w:ascii="Times New Roman" w:eastAsia="Times New Roman" w:hAnsi="Times New Roman" w:cs="Times New Roman"/>
          <w:szCs w:val="40"/>
        </w:rPr>
        <w:t>: Age in years</w:t>
      </w:r>
    </w:p>
    <w:p w14:paraId="54225563" w14:textId="77777777" w:rsidR="00CD2DCF" w:rsidRPr="00CD2DCF" w:rsidRDefault="00CD2DCF" w:rsidP="00CD2DCF">
      <w:pPr>
        <w:pStyle w:val="ListParagraph"/>
        <w:numPr>
          <w:ilvl w:val="0"/>
          <w:numId w:val="4"/>
        </w:numPr>
        <w:ind w:left="1080"/>
        <w:rPr>
          <w:rFonts w:ascii="Times New Roman" w:eastAsia="Times New Roman" w:hAnsi="Times New Roman" w:cs="Times New Roman"/>
          <w:szCs w:val="40"/>
        </w:rPr>
      </w:pPr>
      <w:r w:rsidRPr="00CD2DCF">
        <w:rPr>
          <w:rFonts w:ascii="Courier New" w:eastAsia="Times New Roman" w:hAnsi="Courier New" w:cs="Courier New"/>
          <w:szCs w:val="40"/>
        </w:rPr>
        <w:t>Gender</w:t>
      </w:r>
      <w:r w:rsidRPr="00CD2DCF">
        <w:rPr>
          <w:rFonts w:ascii="Times New Roman" w:eastAsia="Times New Roman" w:hAnsi="Times New Roman" w:cs="Times New Roman"/>
          <w:szCs w:val="40"/>
        </w:rPr>
        <w:t>: Male (</w:t>
      </w:r>
      <w:r w:rsidRPr="00CD2DCF">
        <w:rPr>
          <w:rFonts w:ascii="Courier New" w:eastAsia="Times New Roman" w:hAnsi="Courier New" w:cs="Courier New"/>
          <w:szCs w:val="40"/>
        </w:rPr>
        <w:t>M</w:t>
      </w:r>
      <w:r w:rsidRPr="00CD2DCF">
        <w:rPr>
          <w:rFonts w:ascii="Times New Roman" w:eastAsia="Times New Roman" w:hAnsi="Times New Roman" w:cs="Times New Roman"/>
          <w:szCs w:val="40"/>
        </w:rPr>
        <w:t>) or Female (</w:t>
      </w:r>
      <w:r w:rsidRPr="00CD2DCF">
        <w:rPr>
          <w:rFonts w:ascii="Courier New" w:eastAsia="Times New Roman" w:hAnsi="Courier New" w:cs="Courier New"/>
          <w:szCs w:val="40"/>
        </w:rPr>
        <w:t>F</w:t>
      </w:r>
      <w:r w:rsidRPr="00CD2DCF">
        <w:rPr>
          <w:rFonts w:ascii="Times New Roman" w:eastAsia="Times New Roman" w:hAnsi="Times New Roman" w:cs="Times New Roman"/>
          <w:szCs w:val="40"/>
        </w:rPr>
        <w:t>)</w:t>
      </w:r>
    </w:p>
    <w:p w14:paraId="44328F75" w14:textId="77777777" w:rsidR="00CD2DCF" w:rsidRPr="00CD2DCF" w:rsidRDefault="00CD2DCF" w:rsidP="00CD2DCF">
      <w:pPr>
        <w:pStyle w:val="ListParagraph"/>
        <w:numPr>
          <w:ilvl w:val="0"/>
          <w:numId w:val="4"/>
        </w:numPr>
        <w:ind w:left="1080"/>
        <w:rPr>
          <w:rFonts w:ascii="Times New Roman" w:eastAsia="Times New Roman" w:hAnsi="Times New Roman" w:cs="Times New Roman"/>
          <w:szCs w:val="40"/>
        </w:rPr>
      </w:pPr>
      <w:r w:rsidRPr="00CD2DCF">
        <w:rPr>
          <w:rFonts w:ascii="Courier New" w:eastAsia="Times New Roman" w:hAnsi="Courier New" w:cs="Courier New"/>
          <w:szCs w:val="40"/>
        </w:rPr>
        <w:t>Duration</w:t>
      </w:r>
      <w:r w:rsidRPr="00CD2DCF">
        <w:rPr>
          <w:rFonts w:ascii="Times New Roman" w:eastAsia="Times New Roman" w:hAnsi="Times New Roman" w:cs="Times New Roman"/>
          <w:szCs w:val="40"/>
        </w:rPr>
        <w:t>: Number of minutes for the exercise</w:t>
      </w:r>
    </w:p>
    <w:p w14:paraId="62B642D5" w14:textId="77777777" w:rsidR="00CD2DCF" w:rsidRPr="00CD2DCF" w:rsidRDefault="00CD2DCF" w:rsidP="00CD2DCF">
      <w:pPr>
        <w:pStyle w:val="ListParagraph"/>
        <w:numPr>
          <w:ilvl w:val="0"/>
          <w:numId w:val="4"/>
        </w:numPr>
        <w:ind w:left="1080"/>
        <w:rPr>
          <w:rFonts w:ascii="Times New Roman" w:eastAsia="Times New Roman" w:hAnsi="Times New Roman" w:cs="Times New Roman"/>
          <w:szCs w:val="40"/>
        </w:rPr>
      </w:pPr>
      <w:r w:rsidRPr="00CD2DCF">
        <w:rPr>
          <w:rFonts w:ascii="Courier New" w:eastAsia="Times New Roman" w:hAnsi="Courier New" w:cs="Courier New"/>
          <w:szCs w:val="40"/>
        </w:rPr>
        <w:lastRenderedPageBreak/>
        <w:t>Food</w:t>
      </w:r>
      <w:r w:rsidRPr="00CD2DCF">
        <w:rPr>
          <w:rFonts w:ascii="Times New Roman" w:eastAsia="Times New Roman" w:hAnsi="Times New Roman" w:cs="Times New Roman"/>
          <w:szCs w:val="40"/>
        </w:rPr>
        <w:t>: Food consumed (other than water) during the workout with levels of 1 (yes) and 0 (no)</w:t>
      </w:r>
    </w:p>
    <w:p w14:paraId="052EE297" w14:textId="77777777" w:rsidR="00CD2DCF" w:rsidRPr="00CD2DCF" w:rsidRDefault="00CD2DCF" w:rsidP="00CD2DCF">
      <w:pPr>
        <w:pStyle w:val="ListParagraph"/>
        <w:numPr>
          <w:ilvl w:val="0"/>
          <w:numId w:val="4"/>
        </w:numPr>
        <w:ind w:left="1080"/>
        <w:rPr>
          <w:rFonts w:ascii="Times New Roman" w:eastAsia="Times New Roman" w:hAnsi="Times New Roman" w:cs="Times New Roman"/>
          <w:szCs w:val="40"/>
        </w:rPr>
      </w:pPr>
      <w:r w:rsidRPr="00CD2DCF">
        <w:rPr>
          <w:rFonts w:ascii="Courier New" w:eastAsia="Times New Roman" w:hAnsi="Courier New" w:cs="Courier New"/>
          <w:szCs w:val="40"/>
        </w:rPr>
        <w:t>Aerobic</w:t>
      </w:r>
      <w:r w:rsidRPr="00CD2DCF">
        <w:rPr>
          <w:rFonts w:ascii="Times New Roman" w:eastAsia="Times New Roman" w:hAnsi="Times New Roman" w:cs="Times New Roman"/>
          <w:szCs w:val="40"/>
        </w:rPr>
        <w:t>: Aerobic exercise with levels of 1 (yes) and 0 (no)</w:t>
      </w:r>
    </w:p>
    <w:p w14:paraId="72B75BF9" w14:textId="77777777" w:rsidR="00CD2DCF" w:rsidRPr="00CD2DCF" w:rsidRDefault="00CD2DCF" w:rsidP="00CD2DCF">
      <w:pPr>
        <w:pStyle w:val="ListParagraph"/>
        <w:numPr>
          <w:ilvl w:val="0"/>
          <w:numId w:val="4"/>
        </w:numPr>
        <w:ind w:left="1080"/>
        <w:rPr>
          <w:rFonts w:ascii="Times New Roman" w:eastAsia="Times New Roman" w:hAnsi="Times New Roman" w:cs="Times New Roman"/>
          <w:szCs w:val="40"/>
        </w:rPr>
      </w:pPr>
      <w:r w:rsidRPr="00CD2DCF">
        <w:rPr>
          <w:rFonts w:ascii="Courier New" w:eastAsia="Times New Roman" w:hAnsi="Courier New" w:cs="Courier New"/>
          <w:szCs w:val="40"/>
        </w:rPr>
        <w:t>Resistance</w:t>
      </w:r>
      <w:r w:rsidRPr="00CD2DCF">
        <w:rPr>
          <w:rFonts w:ascii="Times New Roman" w:eastAsia="Times New Roman" w:hAnsi="Times New Roman" w:cs="Times New Roman"/>
          <w:szCs w:val="40"/>
        </w:rPr>
        <w:t xml:space="preserve">: Resistance exercise with levels of 1 (yes) and 0 (no) </w:t>
      </w:r>
    </w:p>
    <w:p w14:paraId="7F50443B" w14:textId="77777777" w:rsidR="00CD2DCF" w:rsidRPr="00CD2DCF" w:rsidRDefault="00CD2DCF" w:rsidP="00CD2DCF">
      <w:pPr>
        <w:pStyle w:val="ListParagraph"/>
        <w:numPr>
          <w:ilvl w:val="0"/>
          <w:numId w:val="4"/>
        </w:numPr>
        <w:ind w:left="1080"/>
        <w:rPr>
          <w:rFonts w:ascii="Times New Roman" w:eastAsia="Times New Roman" w:hAnsi="Times New Roman" w:cs="Times New Roman"/>
          <w:szCs w:val="40"/>
        </w:rPr>
      </w:pPr>
      <w:r w:rsidRPr="00CD2DCF">
        <w:rPr>
          <w:rFonts w:ascii="Courier New" w:eastAsia="Times New Roman" w:hAnsi="Courier New" w:cs="Courier New"/>
          <w:szCs w:val="40"/>
        </w:rPr>
        <w:t>Other</w:t>
      </w:r>
      <w:r w:rsidRPr="00CD2DCF">
        <w:rPr>
          <w:rFonts w:ascii="Times New Roman" w:eastAsia="Times New Roman" w:hAnsi="Times New Roman" w:cs="Times New Roman"/>
          <w:szCs w:val="40"/>
        </w:rPr>
        <w:t xml:space="preserve">: Other types of exercise with levels of 1 (yes) and 0 (no) </w:t>
      </w:r>
    </w:p>
    <w:p w14:paraId="45569779" w14:textId="77777777" w:rsidR="00CD2DCF" w:rsidRDefault="00CD2DCF" w:rsidP="00CD2DCF">
      <w:pPr>
        <w:pStyle w:val="ListParagraph"/>
        <w:ind w:left="0"/>
      </w:pPr>
    </w:p>
    <w:p w14:paraId="25FDE988" w14:textId="77777777" w:rsidR="00CD2DCF" w:rsidRPr="00CD2DCF" w:rsidRDefault="00CD2DCF" w:rsidP="00CD2DCF">
      <w:pPr>
        <w:pStyle w:val="ListParagraph"/>
        <w:ind w:left="0"/>
        <w:rPr>
          <w:u w:val="single"/>
        </w:rPr>
      </w:pPr>
      <w:r w:rsidRPr="00CD2DCF">
        <w:rPr>
          <w:u w:val="single"/>
        </w:rPr>
        <w:t xml:space="preserve">Questions </w:t>
      </w:r>
    </w:p>
    <w:p w14:paraId="18F4C174" w14:textId="77777777" w:rsidR="00CD2DCF" w:rsidRDefault="00CD2DCF" w:rsidP="00CD2DCF">
      <w:pPr>
        <w:pStyle w:val="ListParagraph"/>
        <w:ind w:left="0"/>
      </w:pPr>
    </w:p>
    <w:p w14:paraId="00AE37B7" w14:textId="77777777" w:rsidR="00382C27" w:rsidRDefault="00B16ACB" w:rsidP="00382C27">
      <w:pPr>
        <w:pStyle w:val="ListParagraph"/>
        <w:numPr>
          <w:ilvl w:val="0"/>
          <w:numId w:val="1"/>
        </w:numPr>
      </w:pPr>
      <w:r>
        <w:t xml:space="preserve">The sampling process is stated on p.3: </w:t>
      </w:r>
    </w:p>
    <w:p w14:paraId="369C2047" w14:textId="77777777" w:rsidR="00881F65" w:rsidRDefault="00881F65" w:rsidP="00881F65">
      <w:pPr>
        <w:pStyle w:val="ListParagraph"/>
        <w:ind w:left="360"/>
      </w:pPr>
    </w:p>
    <w:p w14:paraId="1E8F117F" w14:textId="77777777" w:rsidR="00B16ACB" w:rsidRDefault="005435A4" w:rsidP="00881F65">
      <w:pPr>
        <w:pStyle w:val="ListParagraph"/>
        <w:ind w:left="36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 wp14:anchorId="27B625DF" wp14:editId="11D798B5">
                <wp:simplePos x="0" y="0"/>
                <wp:positionH relativeFrom="column">
                  <wp:posOffset>4785540</wp:posOffset>
                </wp:positionH>
                <wp:positionV relativeFrom="paragraph">
                  <wp:posOffset>872130</wp:posOffset>
                </wp:positionV>
                <wp:extent cx="2065320" cy="28080"/>
                <wp:effectExtent l="76200" t="133350" r="68580" b="162560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206532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88A7FC" id="Ink 22" o:spid="_x0000_s1026" type="#_x0000_t75" style="position:absolute;margin-left:368.5pt;margin-top:60.25pt;width:179.2pt;height:19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">
                <v:imagedata r:id="rId1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 wp14:anchorId="170A102E" wp14:editId="781B5F91">
                <wp:simplePos x="0" y="0"/>
                <wp:positionH relativeFrom="column">
                  <wp:posOffset>342780</wp:posOffset>
                </wp:positionH>
                <wp:positionV relativeFrom="paragraph">
                  <wp:posOffset>59610</wp:posOffset>
                </wp:positionV>
                <wp:extent cx="4884840" cy="20880"/>
                <wp:effectExtent l="38100" t="133350" r="68580" b="170180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488484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052042" id="Ink 21" o:spid="_x0000_s1026" type="#_x0000_t75" style="position:absolute;margin-left:18.7pt;margin-top:-4.05pt;width:401.25pt;height:19.1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">
                <v:imagedata r:id="rId17" o:title=""/>
              </v:shape>
            </w:pict>
          </mc:Fallback>
        </mc:AlternateContent>
      </w:r>
      <w:r w:rsidR="00B16ACB" w:rsidRPr="00B16ACB">
        <w:rPr>
          <w:noProof/>
        </w:rPr>
        <w:drawing>
          <wp:inline distT="0" distB="0" distL="0" distR="0" wp14:anchorId="1ABD5C36" wp14:editId="7B9AD45F">
            <wp:extent cx="6479846" cy="966522"/>
            <wp:effectExtent l="0" t="0" r="0" b="508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l="7134" t="2640" r="2416" b="57141"/>
                    <a:stretch/>
                  </pic:blipFill>
                  <pic:spPr bwMode="auto">
                    <a:xfrm>
                      <a:off x="0" y="0"/>
                      <a:ext cx="6480909" cy="9666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19F01EF" w14:textId="77777777" w:rsidR="00D87B46" w:rsidRDefault="00D87B46" w:rsidP="00881F65">
      <w:pPr>
        <w:pStyle w:val="ListParagraph"/>
        <w:ind w:left="360"/>
      </w:pPr>
      <w:r>
        <w:t>Note that this is the “east campus rec”.</w:t>
      </w:r>
    </w:p>
    <w:p w14:paraId="7C1A34FE" w14:textId="77777777" w:rsidR="00881F65" w:rsidRDefault="00881F65" w:rsidP="00881F65">
      <w:pPr>
        <w:pStyle w:val="ListParagraph"/>
        <w:ind w:left="360"/>
      </w:pPr>
    </w:p>
    <w:p w14:paraId="146FE831" w14:textId="77777777" w:rsidR="00B16ACB" w:rsidRDefault="00B16ACB" w:rsidP="00881F65">
      <w:pPr>
        <w:pStyle w:val="ListParagraph"/>
        <w:ind w:left="360"/>
      </w:pPr>
      <w:r w:rsidRPr="00382C27">
        <w:t xml:space="preserve">What is the population </w:t>
      </w:r>
      <w:r>
        <w:t>for the study</w:t>
      </w:r>
      <w:r w:rsidRPr="00382C27">
        <w:t>?</w:t>
      </w:r>
    </w:p>
    <w:p w14:paraId="242B5347" w14:textId="77777777" w:rsidR="00B16ACB" w:rsidRDefault="00B16ACB" w:rsidP="00881F65">
      <w:pPr>
        <w:pStyle w:val="ListParagraph"/>
        <w:ind w:left="360"/>
      </w:pPr>
    </w:p>
    <w:p w14:paraId="2D269C77" w14:textId="77777777" w:rsidR="00B16ACB" w:rsidRDefault="00B16ACB" w:rsidP="00881F65">
      <w:pPr>
        <w:pStyle w:val="ListParagraph"/>
        <w:ind w:left="360"/>
      </w:pPr>
    </w:p>
    <w:p w14:paraId="3D4D5A9F" w14:textId="77777777" w:rsidR="00B16ACB" w:rsidRPr="00382C27" w:rsidRDefault="00B16ACB" w:rsidP="00881F65">
      <w:pPr>
        <w:pStyle w:val="ListParagraph"/>
        <w:ind w:left="360"/>
      </w:pPr>
    </w:p>
    <w:p w14:paraId="5B9A53FC" w14:textId="77777777" w:rsidR="00D87B46" w:rsidRDefault="00D87B46" w:rsidP="00D562DF">
      <w:pPr>
        <w:pStyle w:val="ListParagraph"/>
        <w:ind w:left="360"/>
      </w:pPr>
    </w:p>
    <w:p w14:paraId="4A94DCAA" w14:textId="77777777" w:rsidR="005B46E4" w:rsidRDefault="005B46E4">
      <w:pPr>
        <w:spacing w:after="160" w:line="259" w:lineRule="auto"/>
        <w:jc w:val="left"/>
      </w:pPr>
      <w:r>
        <w:br w:type="page"/>
      </w:r>
    </w:p>
    <w:p w14:paraId="4BE231BC" w14:textId="30EA00FD" w:rsidR="001D521D" w:rsidRDefault="00D61383" w:rsidP="001D521D">
      <w:pPr>
        <w:pStyle w:val="ListParagraph"/>
        <w:numPr>
          <w:ilvl w:val="0"/>
          <w:numId w:val="1"/>
        </w:numPr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1767808" behindDoc="0" locked="0" layoutInCell="1" allowOverlap="1" wp14:anchorId="48806EF3" wp14:editId="41CAF45A">
                <wp:simplePos x="0" y="0"/>
                <wp:positionH relativeFrom="column">
                  <wp:posOffset>4283075</wp:posOffset>
                </wp:positionH>
                <wp:positionV relativeFrom="paragraph">
                  <wp:posOffset>-229235</wp:posOffset>
                </wp:positionV>
                <wp:extent cx="2371090" cy="1015875"/>
                <wp:effectExtent l="38100" t="38100" r="29210" b="32385"/>
                <wp:wrapNone/>
                <wp:docPr id="887692981" name="Ink 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2371090" cy="10158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1E32BA1D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92" o:spid="_x0000_s1026" type="#_x0000_t75" style="position:absolute;margin-left:336.9pt;margin-top:-18.4pt;width:187.4pt;height:80.7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">
                <v:imagedata r:id="rId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 wp14:anchorId="59919441" wp14:editId="346B89AC">
                <wp:simplePos x="0" y="0"/>
                <wp:positionH relativeFrom="column">
                  <wp:posOffset>2131060</wp:posOffset>
                </wp:positionH>
                <wp:positionV relativeFrom="paragraph">
                  <wp:posOffset>-250825</wp:posOffset>
                </wp:positionV>
                <wp:extent cx="1196840" cy="322580"/>
                <wp:effectExtent l="38100" t="38100" r="22860" b="39370"/>
                <wp:wrapNone/>
                <wp:docPr id="1217089360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1196840" cy="3225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12E1D3" id="Ink 16" o:spid="_x0000_s1026" type="#_x0000_t75" style="position:absolute;margin-left:167.45pt;margin-top:-20.1pt;width:94.95pt;height:26.1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">
                <v:imagedata r:id="rId22" o:title=""/>
              </v:shape>
            </w:pict>
          </mc:Fallback>
        </mc:AlternateContent>
      </w:r>
      <w:r w:rsidR="00B16ACB">
        <w:t xml:space="preserve">Below is Table 1: </w:t>
      </w:r>
    </w:p>
    <w:p w14:paraId="3F9ADA2E" w14:textId="72CEDE84" w:rsidR="00037B0E" w:rsidRDefault="000A768C" w:rsidP="00037B0E">
      <w:pPr>
        <w:pStyle w:val="ListParagraph"/>
        <w:ind w:left="36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 wp14:anchorId="18E42B63" wp14:editId="30B4A31C">
                <wp:simplePos x="0" y="0"/>
                <wp:positionH relativeFrom="column">
                  <wp:posOffset>3620770</wp:posOffset>
                </wp:positionH>
                <wp:positionV relativeFrom="paragraph">
                  <wp:posOffset>302260</wp:posOffset>
                </wp:positionV>
                <wp:extent cx="1938800" cy="299935"/>
                <wp:effectExtent l="38100" t="38100" r="42545" b="43180"/>
                <wp:wrapNone/>
                <wp:docPr id="83215321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1938800" cy="2999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240228" id="Ink 95" o:spid="_x0000_s1026" type="#_x0000_t75" style="position:absolute;margin-left:284.75pt;margin-top:23.45pt;width:153.35pt;height:24.3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">
                <v:imagedata r:id="rId24" o:title=""/>
              </v:shape>
            </w:pict>
          </mc:Fallback>
        </mc:AlternateContent>
      </w:r>
      <w:r w:rsidR="00D61383">
        <w:rPr>
          <w:noProof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 wp14:anchorId="5BD0C359" wp14:editId="3AA80411">
                <wp:simplePos x="0" y="0"/>
                <wp:positionH relativeFrom="column">
                  <wp:posOffset>208697</wp:posOffset>
                </wp:positionH>
                <wp:positionV relativeFrom="paragraph">
                  <wp:posOffset>1022892</wp:posOffset>
                </wp:positionV>
                <wp:extent cx="494640" cy="156960"/>
                <wp:effectExtent l="38100" t="38100" r="39370" b="33655"/>
                <wp:wrapNone/>
                <wp:docPr id="286978943" name="Ink 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49464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C0B0B0" id="Ink 58" o:spid="_x0000_s1026" type="#_x0000_t75" style="position:absolute;margin-left:16.1pt;margin-top:80.2pt;width:39.7pt;height:13.0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">
                <v:imagedata r:id="rId26" o:title=""/>
              </v:shape>
            </w:pict>
          </mc:Fallback>
        </mc:AlternateContent>
      </w:r>
      <w:r w:rsidR="00D61383">
        <w:rPr>
          <w:noProof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 wp14:anchorId="6044F1E9" wp14:editId="5B5DA1CF">
                <wp:simplePos x="0" y="0"/>
                <wp:positionH relativeFrom="column">
                  <wp:posOffset>885825</wp:posOffset>
                </wp:positionH>
                <wp:positionV relativeFrom="paragraph">
                  <wp:posOffset>-63500</wp:posOffset>
                </wp:positionV>
                <wp:extent cx="3410145" cy="1140460"/>
                <wp:effectExtent l="38100" t="38100" r="38100" b="40640"/>
                <wp:wrapNone/>
                <wp:docPr id="1624981365" name="Ink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3410145" cy="11404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FCE37B" id="Ink 35" o:spid="_x0000_s1026" type="#_x0000_t75" style="position:absolute;margin-left:69.4pt;margin-top:-5.35pt;width:269.2pt;height:90.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">
                <v:imagedata r:id="rId28" o:title=""/>
              </v:shape>
            </w:pict>
          </mc:Fallback>
        </mc:AlternateContent>
      </w:r>
      <w:r w:rsidR="00D61383">
        <w:rPr>
          <w:noProof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 wp14:anchorId="31EB30F1" wp14:editId="6DE685D3">
                <wp:simplePos x="0" y="0"/>
                <wp:positionH relativeFrom="column">
                  <wp:posOffset>6369017</wp:posOffset>
                </wp:positionH>
                <wp:positionV relativeFrom="paragraph">
                  <wp:posOffset>412332</wp:posOffset>
                </wp:positionV>
                <wp:extent cx="754200" cy="294840"/>
                <wp:effectExtent l="38100" t="38100" r="46355" b="48260"/>
                <wp:wrapNone/>
                <wp:docPr id="1020759270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754200" cy="2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58D738" id="Ink 24" o:spid="_x0000_s1026" type="#_x0000_t75" style="position:absolute;margin-left:501.15pt;margin-top:32.1pt;width:60.1pt;height:23.9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">
                <v:imagedata r:id="rId30" o:title=""/>
              </v:shape>
            </w:pict>
          </mc:Fallback>
        </mc:AlternateContent>
      </w:r>
      <w:r w:rsidR="00D61383">
        <w:rPr>
          <w:noProof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 wp14:anchorId="7328F261" wp14:editId="74C6AE0E">
                <wp:simplePos x="0" y="0"/>
                <wp:positionH relativeFrom="column">
                  <wp:posOffset>3137535</wp:posOffset>
                </wp:positionH>
                <wp:positionV relativeFrom="paragraph">
                  <wp:posOffset>536575</wp:posOffset>
                </wp:positionV>
                <wp:extent cx="406030" cy="198165"/>
                <wp:effectExtent l="38100" t="38100" r="32385" b="30480"/>
                <wp:wrapNone/>
                <wp:docPr id="1133350475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406030" cy="1981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8CB964" id="Ink 23" o:spid="_x0000_s1026" type="#_x0000_t75" style="position:absolute;margin-left:246.7pt;margin-top:41.9pt;width:32.65pt;height:16.3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">
                <v:imagedata r:id="rId32" o:title=""/>
              </v:shape>
            </w:pict>
          </mc:Fallback>
        </mc:AlternateContent>
      </w:r>
      <w:r w:rsidR="00D61383">
        <w:rPr>
          <w:noProof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 wp14:anchorId="011946F7" wp14:editId="596EDE8C">
                <wp:simplePos x="0" y="0"/>
                <wp:positionH relativeFrom="column">
                  <wp:posOffset>2479577</wp:posOffset>
                </wp:positionH>
                <wp:positionV relativeFrom="paragraph">
                  <wp:posOffset>743892</wp:posOffset>
                </wp:positionV>
                <wp:extent cx="293040" cy="229320"/>
                <wp:effectExtent l="38100" t="38100" r="12065" b="37465"/>
                <wp:wrapNone/>
                <wp:docPr id="911129478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29304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F88D8C" id="Ink 6" o:spid="_x0000_s1026" type="#_x0000_t75" style="position:absolute;margin-left:194.9pt;margin-top:58.2pt;width:23.75pt;height:18.7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">
                <v:imagedata r:id="rId34" o:title=""/>
              </v:shape>
            </w:pict>
          </mc:Fallback>
        </mc:AlternateContent>
      </w:r>
      <w:r w:rsidR="00D61383">
        <w:rPr>
          <w:noProof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 wp14:anchorId="44014570" wp14:editId="0E50EF02">
                <wp:simplePos x="0" y="0"/>
                <wp:positionH relativeFrom="column">
                  <wp:posOffset>6878417</wp:posOffset>
                </wp:positionH>
                <wp:positionV relativeFrom="paragraph">
                  <wp:posOffset>93372</wp:posOffset>
                </wp:positionV>
                <wp:extent cx="207720" cy="315000"/>
                <wp:effectExtent l="38100" t="38100" r="40005" b="46990"/>
                <wp:wrapNone/>
                <wp:docPr id="1920221601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207720" cy="31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373491" id="Ink 5" o:spid="_x0000_s1026" type="#_x0000_t75" style="position:absolute;margin-left:541.25pt;margin-top:7pt;width:17.05pt;height:25.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">
                <v:imagedata r:id="rId36" o:title=""/>
              </v:shape>
            </w:pict>
          </mc:Fallback>
        </mc:AlternateContent>
      </w:r>
      <w:r w:rsidR="00D61383">
        <w:rPr>
          <w:noProof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 wp14:anchorId="266896CE" wp14:editId="0E25DE3C">
                <wp:simplePos x="0" y="0"/>
                <wp:positionH relativeFrom="column">
                  <wp:posOffset>6171377</wp:posOffset>
                </wp:positionH>
                <wp:positionV relativeFrom="paragraph">
                  <wp:posOffset>100932</wp:posOffset>
                </wp:positionV>
                <wp:extent cx="173520" cy="215280"/>
                <wp:effectExtent l="38100" t="38100" r="36195" b="32385"/>
                <wp:wrapNone/>
                <wp:docPr id="909023437" name="Ink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173520" cy="2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596FA4" id="Ink 4" o:spid="_x0000_s1026" type="#_x0000_t75" style="position:absolute;margin-left:485.6pt;margin-top:7.6pt;width:14.35pt;height:17.6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">
                <v:imagedata r:id="rId38" o:title=""/>
              </v:shape>
            </w:pict>
          </mc:Fallback>
        </mc:AlternateContent>
      </w:r>
      <w:r w:rsidR="00D61383">
        <w:rPr>
          <w:noProof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 wp14:anchorId="0EDA295C" wp14:editId="6CF56E40">
                <wp:simplePos x="0" y="0"/>
                <wp:positionH relativeFrom="column">
                  <wp:posOffset>4815257</wp:posOffset>
                </wp:positionH>
                <wp:positionV relativeFrom="paragraph">
                  <wp:posOffset>199572</wp:posOffset>
                </wp:positionV>
                <wp:extent cx="134640" cy="154080"/>
                <wp:effectExtent l="38100" t="38100" r="36830" b="36830"/>
                <wp:wrapNone/>
                <wp:docPr id="2060724865" name="Ink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13464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AB392C" id="Ink 3" o:spid="_x0000_s1026" type="#_x0000_t75" style="position:absolute;margin-left:378.8pt;margin-top:15.35pt;width:11.3pt;height:12.8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">
                <v:imagedata r:id="rId40" o:title=""/>
              </v:shape>
            </w:pict>
          </mc:Fallback>
        </mc:AlternateContent>
      </w:r>
      <w:r w:rsidR="00D61383">
        <w:rPr>
          <w:noProof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 wp14:anchorId="1C9EE446" wp14:editId="2870466B">
                <wp:simplePos x="0" y="0"/>
                <wp:positionH relativeFrom="column">
                  <wp:posOffset>3293897</wp:posOffset>
                </wp:positionH>
                <wp:positionV relativeFrom="paragraph">
                  <wp:posOffset>218652</wp:posOffset>
                </wp:positionV>
                <wp:extent cx="163080" cy="147240"/>
                <wp:effectExtent l="38100" t="38100" r="46990" b="43815"/>
                <wp:wrapNone/>
                <wp:docPr id="131647308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16308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1F64BE" id="Ink 2" o:spid="_x0000_s1026" type="#_x0000_t75" style="position:absolute;margin-left:259pt;margin-top:16.85pt;width:13.55pt;height:12.3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">
                <v:imagedata r:id="rId42" o:title=""/>
              </v:shape>
            </w:pict>
          </mc:Fallback>
        </mc:AlternateContent>
      </w:r>
      <w:r w:rsidR="00D61383">
        <w:rPr>
          <w:noProof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 wp14:anchorId="44307B8D" wp14:editId="2F21FE86">
                <wp:simplePos x="0" y="0"/>
                <wp:positionH relativeFrom="column">
                  <wp:posOffset>124817</wp:posOffset>
                </wp:positionH>
                <wp:positionV relativeFrom="paragraph">
                  <wp:posOffset>807252</wp:posOffset>
                </wp:positionV>
                <wp:extent cx="883080" cy="172800"/>
                <wp:effectExtent l="57150" t="57150" r="12700" b="55880"/>
                <wp:wrapNone/>
                <wp:docPr id="1751509637" name="Ink 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88308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1B8CA4" id="Ink 1" o:spid="_x0000_s1026" type="#_x0000_t75" style="position:absolute;margin-left:9.15pt;margin-top:62.85pt;width:70.95pt;height:1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">
                <v:imagedata r:id="rId44" o:title=""/>
              </v:shape>
            </w:pict>
          </mc:Fallback>
        </mc:AlternateContent>
      </w:r>
      <w:r w:rsidR="00037B0E" w:rsidRPr="00037B0E">
        <w:rPr>
          <w:noProof/>
        </w:rPr>
        <w:drawing>
          <wp:inline distT="0" distB="0" distL="0" distR="0" wp14:anchorId="7C220080" wp14:editId="470F7064">
            <wp:extent cx="6799554" cy="2655065"/>
            <wp:effectExtent l="0" t="0" r="190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6838915" cy="26704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B0EB3B" w14:textId="77777777" w:rsidR="00037B0E" w:rsidRDefault="00037B0E" w:rsidP="00037B0E">
      <w:pPr>
        <w:pStyle w:val="ListParagraph"/>
        <w:ind w:left="360"/>
      </w:pPr>
    </w:p>
    <w:p w14:paraId="483D0C14" w14:textId="77777777" w:rsidR="00037B0E" w:rsidRDefault="00B16ACB" w:rsidP="00037B0E">
      <w:pPr>
        <w:pStyle w:val="ListParagraph"/>
        <w:ind w:left="360"/>
      </w:pPr>
      <w:r>
        <w:t xml:space="preserve">Additional explanation of the table </w:t>
      </w:r>
      <w:r w:rsidR="00D41A92">
        <w:t xml:space="preserve">on </w:t>
      </w:r>
      <w:r>
        <w:t>p</w:t>
      </w:r>
      <w:r w:rsidR="0050137F">
        <w:t>.</w:t>
      </w:r>
      <w:r w:rsidR="00037B0E">
        <w:t xml:space="preserve"> </w:t>
      </w:r>
      <w:r w:rsidR="0050137F">
        <w:t xml:space="preserve">4:  </w:t>
      </w:r>
      <w:r w:rsidR="00037B0E">
        <w:t xml:space="preserve"> </w:t>
      </w:r>
    </w:p>
    <w:p w14:paraId="69052657" w14:textId="77777777" w:rsidR="00037B0E" w:rsidRDefault="00037B0E" w:rsidP="00037B0E">
      <w:pPr>
        <w:pStyle w:val="ListParagraph"/>
        <w:ind w:left="360"/>
      </w:pPr>
    </w:p>
    <w:p w14:paraId="059CD7F6" w14:textId="77777777" w:rsidR="00037B0E" w:rsidRDefault="005435A4" w:rsidP="00037B0E">
      <w:pPr>
        <w:pStyle w:val="ListParagraph"/>
        <w:ind w:left="36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 wp14:anchorId="4D2E39FB" wp14:editId="01733937">
                <wp:simplePos x="0" y="0"/>
                <wp:positionH relativeFrom="column">
                  <wp:posOffset>335400</wp:posOffset>
                </wp:positionH>
                <wp:positionV relativeFrom="paragraph">
                  <wp:posOffset>74690</wp:posOffset>
                </wp:positionV>
                <wp:extent cx="4137840" cy="31320"/>
                <wp:effectExtent l="0" t="133350" r="110490" b="159385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413784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B1A7AD" id="Ink 23" o:spid="_x0000_s1026" type="#_x0000_t75" style="position:absolute;margin-left:18.1pt;margin-top:-2.4pt;width:342.35pt;height:19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">
                <v:imagedata r:id="rId47" o:title=""/>
              </v:shape>
            </w:pict>
          </mc:Fallback>
        </mc:AlternateContent>
      </w:r>
      <w:r w:rsidR="00037B0E" w:rsidRPr="00037B0E">
        <w:rPr>
          <w:noProof/>
        </w:rPr>
        <w:drawing>
          <wp:inline distT="0" distB="0" distL="0" distR="0" wp14:anchorId="6A0F6C50" wp14:editId="4AD61489">
            <wp:extent cx="6675698" cy="472481"/>
            <wp:effectExtent l="0" t="0" r="0" b="381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6675698" cy="472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15B19C" w14:textId="77777777" w:rsidR="00037B0E" w:rsidRDefault="005435A4" w:rsidP="00037B0E">
      <w:pPr>
        <w:pStyle w:val="ListParagraph"/>
        <w:ind w:left="36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 wp14:anchorId="3C669D17" wp14:editId="47A55858">
                <wp:simplePos x="0" y="0"/>
                <wp:positionH relativeFrom="column">
                  <wp:posOffset>319920</wp:posOffset>
                </wp:positionH>
                <wp:positionV relativeFrom="paragraph">
                  <wp:posOffset>78680</wp:posOffset>
                </wp:positionV>
                <wp:extent cx="183240" cy="360"/>
                <wp:effectExtent l="76200" t="152400" r="102870" b="152400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18324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F642A1" id="Ink 24" o:spid="_x0000_s1026" type="#_x0000_t75" style="position:absolute;margin-left:16.9pt;margin-top:-2.1pt;width:31.05pt;height:16.6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">
                <v:imagedata r:id="rId50" o:title=""/>
              </v:shape>
            </w:pict>
          </mc:Fallback>
        </mc:AlternateContent>
      </w:r>
      <w:r w:rsidR="00AD45AC" w:rsidRPr="00AD45AC">
        <w:rPr>
          <w:noProof/>
        </w:rPr>
        <w:drawing>
          <wp:inline distT="0" distB="0" distL="0" distR="0" wp14:anchorId="6AB59310" wp14:editId="39688094">
            <wp:extent cx="6553768" cy="426757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6553768" cy="4267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4BA52E" w14:textId="77777777" w:rsidR="00AD45AC" w:rsidRDefault="00AD45AC" w:rsidP="00037B0E">
      <w:pPr>
        <w:pStyle w:val="ListParagraph"/>
        <w:ind w:left="360"/>
      </w:pPr>
    </w:p>
    <w:p w14:paraId="150CCB20" w14:textId="77777777" w:rsidR="00B16ACB" w:rsidRDefault="00B16ACB" w:rsidP="00037B0E">
      <w:pPr>
        <w:pStyle w:val="ListParagraph"/>
        <w:ind w:left="360"/>
      </w:pPr>
      <w:r>
        <w:t xml:space="preserve">What is the purpose of Table 1? What is being displayed with the </w:t>
      </w:r>
      <w:r>
        <w:sym w:font="Symbol" w:char="F0B1"/>
      </w:r>
      <w:r>
        <w:t xml:space="preserve"> part?</w:t>
      </w:r>
    </w:p>
    <w:p w14:paraId="26D95661" w14:textId="77777777" w:rsidR="00B16ACB" w:rsidRDefault="00B16ACB" w:rsidP="00037B0E">
      <w:pPr>
        <w:pStyle w:val="ListParagraph"/>
        <w:ind w:left="360"/>
      </w:pPr>
    </w:p>
    <w:p w14:paraId="7AD39336" w14:textId="77777777" w:rsidR="00B16ACB" w:rsidRDefault="00B16ACB" w:rsidP="00037B0E">
      <w:pPr>
        <w:pStyle w:val="ListParagraph"/>
        <w:ind w:left="360"/>
      </w:pPr>
    </w:p>
    <w:p w14:paraId="21C385DD" w14:textId="77777777" w:rsidR="008963BD" w:rsidRDefault="00C9139B" w:rsidP="001D521D">
      <w:pPr>
        <w:pStyle w:val="ListParagraph"/>
        <w:numPr>
          <w:ilvl w:val="0"/>
          <w:numId w:val="1"/>
        </w:numPr>
      </w:pPr>
      <w:r>
        <w:t xml:space="preserve">Perform a Pearson chi-square test for independence between </w:t>
      </w:r>
      <w:r w:rsidRPr="00C9139B">
        <w:rPr>
          <w:rFonts w:ascii="Courier New" w:hAnsi="Courier New" w:cs="Courier New"/>
        </w:rPr>
        <w:t>Condition</w:t>
      </w:r>
      <w:r>
        <w:t xml:space="preserve"> and </w:t>
      </w:r>
      <w:r w:rsidRPr="00C9139B">
        <w:rPr>
          <w:rFonts w:ascii="Courier New" w:hAnsi="Courier New" w:cs="Courier New"/>
        </w:rPr>
        <w:t>Choice</w:t>
      </w:r>
      <w:r>
        <w:t xml:space="preserve">. </w:t>
      </w:r>
    </w:p>
    <w:p w14:paraId="64F343E1" w14:textId="77777777" w:rsidR="00915866" w:rsidRDefault="00915866" w:rsidP="00915866">
      <w:pPr>
        <w:pStyle w:val="ListParagraph"/>
        <w:ind w:left="360"/>
      </w:pPr>
    </w:p>
    <w:p w14:paraId="637FEB59" w14:textId="73092038" w:rsidR="00EA3DEC" w:rsidRDefault="000A768C" w:rsidP="00EA3DEC">
      <w:pPr>
        <w:pStyle w:val="R-14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 wp14:anchorId="4025F988" wp14:editId="7456ADC0">
                <wp:simplePos x="0" y="0"/>
                <wp:positionH relativeFrom="column">
                  <wp:posOffset>3731297</wp:posOffset>
                </wp:positionH>
                <wp:positionV relativeFrom="paragraph">
                  <wp:posOffset>138802</wp:posOffset>
                </wp:positionV>
                <wp:extent cx="732240" cy="30600"/>
                <wp:effectExtent l="38100" t="38100" r="48895" b="45720"/>
                <wp:wrapNone/>
                <wp:docPr id="1851233138" name="Ink 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73224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9E5B3C" id="Ink 99" o:spid="_x0000_s1026" type="#_x0000_t75" style="position:absolute;margin-left:293.45pt;margin-top:10.6pt;width:58.35pt;height:3.1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">
                <v:imagedata r:id="rId5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 wp14:anchorId="78D5B87E" wp14:editId="736B2937">
                <wp:simplePos x="0" y="0"/>
                <wp:positionH relativeFrom="column">
                  <wp:posOffset>2418017</wp:posOffset>
                </wp:positionH>
                <wp:positionV relativeFrom="paragraph">
                  <wp:posOffset>-128678</wp:posOffset>
                </wp:positionV>
                <wp:extent cx="1135440" cy="402480"/>
                <wp:effectExtent l="38100" t="38100" r="45720" b="36195"/>
                <wp:wrapNone/>
                <wp:docPr id="945552544" name="Ink 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1135440" cy="40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A90C76" id="Ink 97" o:spid="_x0000_s1026" type="#_x0000_t75" style="position:absolute;margin-left:190.05pt;margin-top:-10.5pt;width:90.1pt;height:32.4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">
                <v:imagedata r:id="rId55" o:title=""/>
              </v:shape>
            </w:pict>
          </mc:Fallback>
        </mc:AlternateContent>
      </w:r>
      <w:r w:rsidR="00EA3DEC">
        <w:t>&gt; xtabs(formula = ~ Condition + Choice, data = FoodChoice)</w:t>
      </w:r>
    </w:p>
    <w:p w14:paraId="3D74A2A7" w14:textId="2B1B4AD7" w:rsidR="00EA3DEC" w:rsidRDefault="000A768C" w:rsidP="00EA3DEC">
      <w:pPr>
        <w:pStyle w:val="R-14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 wp14:anchorId="5112D107" wp14:editId="076BCB78">
                <wp:simplePos x="0" y="0"/>
                <wp:positionH relativeFrom="column">
                  <wp:posOffset>575177</wp:posOffset>
                </wp:positionH>
                <wp:positionV relativeFrom="paragraph">
                  <wp:posOffset>16072</wp:posOffset>
                </wp:positionV>
                <wp:extent cx="475200" cy="26640"/>
                <wp:effectExtent l="38100" t="38100" r="39370" b="31115"/>
                <wp:wrapNone/>
                <wp:docPr id="1103641365" name="Ink 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47520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3AD6E3" id="Ink 96" o:spid="_x0000_s1026" type="#_x0000_t75" style="position:absolute;margin-left:44.95pt;margin-top:.9pt;width:38.1pt;height:2.85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">
                <v:imagedata r:id="rId57" o:title=""/>
              </v:shape>
            </w:pict>
          </mc:Fallback>
        </mc:AlternateContent>
      </w:r>
      <w:r w:rsidR="00EA3DEC">
        <w:t xml:space="preserve">         Choice</w:t>
      </w:r>
    </w:p>
    <w:p w14:paraId="3E90BB08" w14:textId="69E69095" w:rsidR="00EA3DEC" w:rsidRDefault="000A768C" w:rsidP="00EA3DEC">
      <w:pPr>
        <w:pStyle w:val="R-14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 wp14:anchorId="4D45A23C" wp14:editId="2ED61CC3">
                <wp:simplePos x="0" y="0"/>
                <wp:positionH relativeFrom="column">
                  <wp:posOffset>-134023</wp:posOffset>
                </wp:positionH>
                <wp:positionV relativeFrom="paragraph">
                  <wp:posOffset>-659343</wp:posOffset>
                </wp:positionV>
                <wp:extent cx="2682360" cy="1551600"/>
                <wp:effectExtent l="38100" t="38100" r="22860" b="48895"/>
                <wp:wrapNone/>
                <wp:docPr id="1665505002" name="Ink 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2682360" cy="155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EA1EE7" id="Ink 98" o:spid="_x0000_s1026" type="#_x0000_t75" style="position:absolute;margin-left:-10.9pt;margin-top:-52.25pt;width:211.9pt;height:122.8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">
                <v:imagedata r:id="rId59" o:title=""/>
              </v:shape>
            </w:pict>
          </mc:Fallback>
        </mc:AlternateContent>
      </w:r>
      <w:r w:rsidR="00EA3DEC">
        <w:t>Condition apple brownie neither</w:t>
      </w:r>
    </w:p>
    <w:p w14:paraId="5163FDFE" w14:textId="77777777" w:rsidR="00EA3DEC" w:rsidRDefault="00EA3DEC" w:rsidP="00EA3DEC">
      <w:pPr>
        <w:pStyle w:val="R-14"/>
      </w:pPr>
      <w:r>
        <w:t xml:space="preserve">   After     65      24      30</w:t>
      </w:r>
    </w:p>
    <w:p w14:paraId="0413DC2F" w14:textId="77777777" w:rsidR="00EA3DEC" w:rsidRDefault="00EA3DEC" w:rsidP="00EA3DEC">
      <w:pPr>
        <w:pStyle w:val="R-14"/>
      </w:pPr>
      <w:r>
        <w:t xml:space="preserve">   Before   101      19      17</w:t>
      </w:r>
    </w:p>
    <w:p w14:paraId="08F2A190" w14:textId="77777777" w:rsidR="00EA3DEC" w:rsidRDefault="00EA3DEC" w:rsidP="00EA3DEC">
      <w:pPr>
        <w:pStyle w:val="R-14"/>
      </w:pPr>
    </w:p>
    <w:p w14:paraId="5F2CC469" w14:textId="0753E4E1" w:rsidR="00915866" w:rsidRDefault="00915866" w:rsidP="00EA3DEC">
      <w:pPr>
        <w:pStyle w:val="R-14"/>
      </w:pPr>
      <w:r>
        <w:lastRenderedPageBreak/>
        <w:t xml:space="preserve">&gt; chisq.test(x = FoodChoice$Choice, y = </w:t>
      </w:r>
      <w:r w:rsidR="00EA3DEC">
        <w:t>F</w:t>
      </w:r>
      <w:r>
        <w:t>oodChoice$Condition, correct = FALSE)</w:t>
      </w:r>
    </w:p>
    <w:p w14:paraId="5377EBB3" w14:textId="4FE3A402" w:rsidR="00EA3DEC" w:rsidRDefault="000A768C" w:rsidP="00915866">
      <w:pPr>
        <w:pStyle w:val="R-14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 wp14:anchorId="6B17B2EC" wp14:editId="12D391D9">
                <wp:simplePos x="0" y="0"/>
                <wp:positionH relativeFrom="column">
                  <wp:posOffset>5271770</wp:posOffset>
                </wp:positionH>
                <wp:positionV relativeFrom="paragraph">
                  <wp:posOffset>-767715</wp:posOffset>
                </wp:positionV>
                <wp:extent cx="1858230" cy="1791825"/>
                <wp:effectExtent l="38100" t="38100" r="27940" b="37465"/>
                <wp:wrapNone/>
                <wp:docPr id="863860436" name="Ink 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1858230" cy="17918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97693C" id="Ink 190" o:spid="_x0000_s1026" type="#_x0000_t75" style="position:absolute;margin-left:414.75pt;margin-top:-60.8pt;width:147pt;height:141.8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">
                <v:imagedata r:id="rId6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 wp14:anchorId="70785510" wp14:editId="0BD15ABF">
                <wp:simplePos x="0" y="0"/>
                <wp:positionH relativeFrom="column">
                  <wp:posOffset>27617</wp:posOffset>
                </wp:positionH>
                <wp:positionV relativeFrom="paragraph">
                  <wp:posOffset>-128989</wp:posOffset>
                </wp:positionV>
                <wp:extent cx="563760" cy="368280"/>
                <wp:effectExtent l="38100" t="38100" r="46355" b="32385"/>
                <wp:wrapNone/>
                <wp:docPr id="1350614118" name="Ink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563760" cy="36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002694" id="Ink 100" o:spid="_x0000_s1026" type="#_x0000_t75" style="position:absolute;margin-left:1.8pt;margin-top:-10.5pt;width:45.1pt;height:29.7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">
                <v:imagedata r:id="rId63" o:title=""/>
              </v:shape>
            </w:pict>
          </mc:Fallback>
        </mc:AlternateContent>
      </w:r>
    </w:p>
    <w:p w14:paraId="3A9A2006" w14:textId="4C28E74E" w:rsidR="00915866" w:rsidRDefault="00915866" w:rsidP="00915866">
      <w:pPr>
        <w:pStyle w:val="R-14"/>
      </w:pPr>
      <w:r>
        <w:t xml:space="preserve">        Pearson's Chi-squared test</w:t>
      </w:r>
    </w:p>
    <w:p w14:paraId="45CB5288" w14:textId="0C9E8824" w:rsidR="00915866" w:rsidRDefault="00915866" w:rsidP="00915866">
      <w:pPr>
        <w:pStyle w:val="R-14"/>
      </w:pPr>
      <w:r>
        <w:t>data:  FoodChoice$Choice and FoodChoice$Condition</w:t>
      </w:r>
    </w:p>
    <w:p w14:paraId="242A08C5" w14:textId="4307ECBB" w:rsidR="00AD45AC" w:rsidRDefault="00915866" w:rsidP="00915866">
      <w:pPr>
        <w:pStyle w:val="R-14"/>
      </w:pPr>
      <w:r>
        <w:t>X-squared = 10.772, df = 2, p-value = 0.00458</w:t>
      </w:r>
    </w:p>
    <w:p w14:paraId="7B9F2D7A" w14:textId="2A5C4AF8" w:rsidR="00AD45AC" w:rsidRDefault="000A768C" w:rsidP="00AD45AC">
      <w:pPr>
        <w:pStyle w:val="ListParagraph"/>
        <w:ind w:left="36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 wp14:anchorId="31B4D959" wp14:editId="4159F0D5">
                <wp:simplePos x="0" y="0"/>
                <wp:positionH relativeFrom="column">
                  <wp:posOffset>4279217</wp:posOffset>
                </wp:positionH>
                <wp:positionV relativeFrom="paragraph">
                  <wp:posOffset>-349674</wp:posOffset>
                </wp:positionV>
                <wp:extent cx="2510640" cy="1319760"/>
                <wp:effectExtent l="38100" t="38100" r="42545" b="33020"/>
                <wp:wrapNone/>
                <wp:docPr id="365608702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2510640" cy="131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EA5D68" id="Ink 196" o:spid="_x0000_s1026" type="#_x0000_t75" style="position:absolute;margin-left:336.6pt;margin-top:-27.9pt;width:198.4pt;height:104.6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">
                <v:imagedata r:id="rId65" o:title=""/>
              </v:shape>
            </w:pict>
          </mc:Fallback>
        </mc:AlternateContent>
      </w:r>
    </w:p>
    <w:p w14:paraId="24A09F34" w14:textId="2825BB39" w:rsidR="00F06DB6" w:rsidRDefault="000A768C" w:rsidP="00AD45AC">
      <w:pPr>
        <w:pStyle w:val="ListParagraph"/>
        <w:ind w:left="36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 wp14:anchorId="073E23D6" wp14:editId="50874EA9">
                <wp:simplePos x="0" y="0"/>
                <wp:positionH relativeFrom="column">
                  <wp:posOffset>1628140</wp:posOffset>
                </wp:positionH>
                <wp:positionV relativeFrom="paragraph">
                  <wp:posOffset>-600075</wp:posOffset>
                </wp:positionV>
                <wp:extent cx="4356735" cy="1735455"/>
                <wp:effectExtent l="38100" t="38100" r="43815" b="36195"/>
                <wp:wrapNone/>
                <wp:docPr id="646796759" name="Ink 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4356735" cy="17354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2D431E" id="Ink 194" o:spid="_x0000_s1026" type="#_x0000_t75" style="position:absolute;margin-left:127.85pt;margin-top:-47.6pt;width:343.75pt;height:137.3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">
                <v:imagedata r:id="rId67" o:title=""/>
              </v:shape>
            </w:pict>
          </mc:Fallback>
        </mc:AlternateContent>
      </w:r>
      <w:r w:rsidR="00AF1FB7">
        <w:t xml:space="preserve">From p. 5: </w:t>
      </w:r>
      <w:r w:rsidR="00F06DB6">
        <w:t xml:space="preserve"> </w:t>
      </w:r>
    </w:p>
    <w:p w14:paraId="4108475C" w14:textId="77777777" w:rsidR="00F06DB6" w:rsidRDefault="00F06DB6" w:rsidP="00AD45AC">
      <w:pPr>
        <w:pStyle w:val="ListParagraph"/>
        <w:ind w:left="360"/>
      </w:pPr>
    </w:p>
    <w:p w14:paraId="75A67A79" w14:textId="7423CA0A" w:rsidR="00F06DB6" w:rsidRDefault="000A768C" w:rsidP="00F06DB6">
      <w:pPr>
        <w:pStyle w:val="ListParagraph"/>
        <w:ind w:left="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 wp14:anchorId="1C0AEA88" wp14:editId="2001AF6B">
                <wp:simplePos x="0" y="0"/>
                <wp:positionH relativeFrom="column">
                  <wp:posOffset>6311057</wp:posOffset>
                </wp:positionH>
                <wp:positionV relativeFrom="paragraph">
                  <wp:posOffset>133771</wp:posOffset>
                </wp:positionV>
                <wp:extent cx="729000" cy="353880"/>
                <wp:effectExtent l="38100" t="38100" r="13970" b="46355"/>
                <wp:wrapNone/>
                <wp:docPr id="360698506" name="Ink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729000" cy="35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9B611B" id="Ink 195" o:spid="_x0000_s1026" type="#_x0000_t75" style="position:absolute;margin-left:496.6pt;margin-top:10.2pt;width:58.1pt;height:28.5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">
                <v:imagedata r:id="rId69" o:title=""/>
              </v:shape>
            </w:pict>
          </mc:Fallback>
        </mc:AlternateContent>
      </w:r>
      <w:r w:rsidR="005435A4">
        <w:rPr>
          <w:noProof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 wp14:anchorId="2D3AF6DF" wp14:editId="4A1D86C1">
                <wp:simplePos x="0" y="0"/>
                <wp:positionH relativeFrom="column">
                  <wp:posOffset>30660</wp:posOffset>
                </wp:positionH>
                <wp:positionV relativeFrom="paragraph">
                  <wp:posOffset>32180</wp:posOffset>
                </wp:positionV>
                <wp:extent cx="4618080" cy="50040"/>
                <wp:effectExtent l="0" t="152400" r="163830" b="160020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461808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2E69D5" id="Ink 11" o:spid="_x0000_s1026" type="#_x0000_t75" style="position:absolute;margin-left:-5.9pt;margin-top:-5.75pt;width:380.25pt;height:20.5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">
                <v:imagedata r:id="rId71" o:title=""/>
              </v:shape>
            </w:pict>
          </mc:Fallback>
        </mc:AlternateContent>
      </w:r>
      <w:r w:rsidR="005435A4">
        <w:rPr>
          <w:noProof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 wp14:anchorId="69C7675D" wp14:editId="21D53F0B">
                <wp:simplePos x="0" y="0"/>
                <wp:positionH relativeFrom="column">
                  <wp:posOffset>60</wp:posOffset>
                </wp:positionH>
                <wp:positionV relativeFrom="paragraph">
                  <wp:posOffset>35420</wp:posOffset>
                </wp:positionV>
                <wp:extent cx="4572360" cy="91080"/>
                <wp:effectExtent l="0" t="38100" r="0" b="61595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457236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98EC3A" id="Ink 10" o:spid="_x0000_s1026" type="#_x0000_t75" style="position:absolute;margin-left:-.8pt;margin-top:2pt;width:361.7pt;height:8.8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">
                <v:imagedata r:id="rId73" o:title=""/>
              </v:shape>
            </w:pict>
          </mc:Fallback>
        </mc:AlternateContent>
      </w:r>
      <w:r w:rsidR="00F06DB6" w:rsidRPr="00F06DB6">
        <w:rPr>
          <w:noProof/>
        </w:rPr>
        <w:drawing>
          <wp:inline distT="0" distB="0" distL="0" distR="0" wp14:anchorId="6E136C8B" wp14:editId="19929232">
            <wp:extent cx="7191126" cy="431201"/>
            <wp:effectExtent l="0" t="0" r="0" b="698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4"/>
                    <a:srcRect t="20019"/>
                    <a:stretch/>
                  </pic:blipFill>
                  <pic:spPr bwMode="auto">
                    <a:xfrm>
                      <a:off x="0" y="0"/>
                      <a:ext cx="8089556" cy="4850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EB55CEF" w14:textId="5D3034A4" w:rsidR="00AD45AC" w:rsidRDefault="000A768C" w:rsidP="00AD45AC">
      <w:pPr>
        <w:pStyle w:val="ListParagraph"/>
        <w:ind w:left="36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 wp14:anchorId="1D6063DA" wp14:editId="2627C8D4">
                <wp:simplePos x="0" y="0"/>
                <wp:positionH relativeFrom="column">
                  <wp:posOffset>4546337</wp:posOffset>
                </wp:positionH>
                <wp:positionV relativeFrom="paragraph">
                  <wp:posOffset>-4139</wp:posOffset>
                </wp:positionV>
                <wp:extent cx="645120" cy="17640"/>
                <wp:effectExtent l="38100" t="38100" r="41275" b="40005"/>
                <wp:wrapNone/>
                <wp:docPr id="1859562557" name="Ink 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6451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A6FADA" id="Ink 191" o:spid="_x0000_s1026" type="#_x0000_t75" style="position:absolute;margin-left:357.65pt;margin-top:-.7pt;width:51.55pt;height:2.1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">
                <v:imagedata r:id="rId76" o:title=""/>
              </v:shape>
            </w:pict>
          </mc:Fallback>
        </mc:AlternateContent>
      </w:r>
    </w:p>
    <w:p w14:paraId="5EBB02BB" w14:textId="77777777" w:rsidR="00A81334" w:rsidRDefault="00A81334" w:rsidP="00AD45AC">
      <w:pPr>
        <w:pStyle w:val="ListParagraph"/>
        <w:ind w:left="360"/>
      </w:pPr>
    </w:p>
    <w:p w14:paraId="4764ABD5" w14:textId="77777777" w:rsidR="00A81334" w:rsidRDefault="00A81334" w:rsidP="00AD45AC">
      <w:pPr>
        <w:pStyle w:val="ListParagraph"/>
        <w:ind w:left="360"/>
      </w:pPr>
    </w:p>
    <w:p w14:paraId="7C20D36E" w14:textId="77777777" w:rsidR="00C9139B" w:rsidRDefault="00C9139B" w:rsidP="001D521D">
      <w:pPr>
        <w:pStyle w:val="ListParagraph"/>
        <w:numPr>
          <w:ilvl w:val="0"/>
          <w:numId w:val="1"/>
        </w:numPr>
      </w:pPr>
      <w:r>
        <w:t xml:space="preserve">Why do you think information was collected on the variables other than </w:t>
      </w:r>
      <w:r w:rsidR="004C29F1" w:rsidRPr="004C29F1">
        <w:rPr>
          <w:rFonts w:ascii="Courier New" w:hAnsi="Courier New" w:cs="Courier New"/>
        </w:rPr>
        <w:t>C</w:t>
      </w:r>
      <w:r w:rsidRPr="004C29F1">
        <w:rPr>
          <w:rFonts w:ascii="Courier New" w:hAnsi="Courier New" w:cs="Courier New"/>
        </w:rPr>
        <w:t>ondition</w:t>
      </w:r>
      <w:r>
        <w:t xml:space="preserve"> and </w:t>
      </w:r>
      <w:r w:rsidR="004C29F1" w:rsidRPr="004C29F1">
        <w:rPr>
          <w:rFonts w:ascii="Courier New" w:hAnsi="Courier New" w:cs="Courier New"/>
        </w:rPr>
        <w:t>C</w:t>
      </w:r>
      <w:r w:rsidRPr="004C29F1">
        <w:rPr>
          <w:rFonts w:ascii="Courier New" w:hAnsi="Courier New" w:cs="Courier New"/>
        </w:rPr>
        <w:t>hoice</w:t>
      </w:r>
      <w:r>
        <w:t xml:space="preserve">? </w:t>
      </w:r>
    </w:p>
    <w:p w14:paraId="125C26FD" w14:textId="77777777" w:rsidR="00AD45AC" w:rsidRDefault="00AD45AC" w:rsidP="00AD45AC">
      <w:pPr>
        <w:pStyle w:val="ListParagraph"/>
        <w:ind w:left="360"/>
      </w:pPr>
    </w:p>
    <w:p w14:paraId="74506D7B" w14:textId="77777777" w:rsidR="00AD45AC" w:rsidRPr="002A0C61" w:rsidRDefault="000F4A77" w:rsidP="00AD45AC">
      <w:pPr>
        <w:pStyle w:val="ListParagraph"/>
        <w:ind w:left="360"/>
        <w:rPr>
          <w:highlight w:val="black"/>
        </w:rPr>
      </w:pPr>
      <w:r w:rsidRPr="002A0C61">
        <w:rPr>
          <w:highlight w:val="black"/>
        </w:rPr>
        <w:t>Response could be affected by other variables</w:t>
      </w:r>
    </w:p>
    <w:p w14:paraId="4C850304" w14:textId="77777777" w:rsidR="000F4A77" w:rsidRPr="002A0C61" w:rsidRDefault="000F4A77" w:rsidP="00AD45AC">
      <w:pPr>
        <w:pStyle w:val="ListParagraph"/>
        <w:ind w:left="360"/>
        <w:rPr>
          <w:highlight w:val="black"/>
        </w:rPr>
      </w:pPr>
    </w:p>
    <w:p w14:paraId="25D189B2" w14:textId="77777777" w:rsidR="000F4A77" w:rsidRDefault="000F4A77" w:rsidP="00AD45AC">
      <w:pPr>
        <w:pStyle w:val="ListParagraph"/>
        <w:ind w:left="360"/>
      </w:pPr>
      <w:r w:rsidRPr="002A0C61">
        <w:rPr>
          <w:highlight w:val="black"/>
        </w:rPr>
        <w:t>Similar reason as what we saw in Uldbjerg et al. (2021)</w:t>
      </w:r>
    </w:p>
    <w:p w14:paraId="729C31F3" w14:textId="77777777" w:rsidR="00AD45AC" w:rsidRDefault="00AD45AC" w:rsidP="00AD45AC">
      <w:pPr>
        <w:pStyle w:val="ListParagraph"/>
        <w:ind w:left="360"/>
      </w:pPr>
    </w:p>
    <w:p w14:paraId="6D3531A2" w14:textId="77777777" w:rsidR="00A81334" w:rsidRDefault="00A81334" w:rsidP="00AD45AC">
      <w:pPr>
        <w:pStyle w:val="ListParagraph"/>
        <w:ind w:left="360"/>
      </w:pPr>
    </w:p>
    <w:p w14:paraId="2CBE0585" w14:textId="77777777" w:rsidR="00A81334" w:rsidRDefault="00A81334" w:rsidP="00AD45AC">
      <w:pPr>
        <w:pStyle w:val="ListParagraph"/>
        <w:ind w:left="360"/>
      </w:pPr>
    </w:p>
    <w:p w14:paraId="10E687ED" w14:textId="23320F6E" w:rsidR="008963BD" w:rsidRDefault="00827439" w:rsidP="001D521D">
      <w:pPr>
        <w:pStyle w:val="ListParagraph"/>
        <w:numPr>
          <w:ilvl w:val="0"/>
          <w:numId w:val="1"/>
        </w:num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 wp14:anchorId="5286BB89" wp14:editId="5E13D0BF">
                <wp:simplePos x="0" y="0"/>
                <wp:positionH relativeFrom="column">
                  <wp:posOffset>3229457</wp:posOffset>
                </wp:positionH>
                <wp:positionV relativeFrom="paragraph">
                  <wp:posOffset>883927</wp:posOffset>
                </wp:positionV>
                <wp:extent cx="302040" cy="406440"/>
                <wp:effectExtent l="38100" t="38100" r="41275" b="31750"/>
                <wp:wrapNone/>
                <wp:docPr id="825174846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302040" cy="40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5751F2" id="Ink 199" o:spid="_x0000_s1026" type="#_x0000_t75" style="position:absolute;margin-left:253.95pt;margin-top:69.25pt;width:24.5pt;height:32.7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">
                <v:imagedata r:id="rId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 wp14:anchorId="68420982" wp14:editId="516B74F4">
                <wp:simplePos x="0" y="0"/>
                <wp:positionH relativeFrom="column">
                  <wp:posOffset>4788617</wp:posOffset>
                </wp:positionH>
                <wp:positionV relativeFrom="paragraph">
                  <wp:posOffset>292447</wp:posOffset>
                </wp:positionV>
                <wp:extent cx="263160" cy="321120"/>
                <wp:effectExtent l="38100" t="38100" r="41910" b="41275"/>
                <wp:wrapNone/>
                <wp:docPr id="946399587" name="Ink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263160" cy="32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6E2256" id="Ink 198" o:spid="_x0000_s1026" type="#_x0000_t75" style="position:absolute;margin-left:376.7pt;margin-top:22.7pt;width:21.4pt;height:26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">
                <v:imagedata r:id="rId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 wp14:anchorId="2B903889" wp14:editId="3604C2E4">
                <wp:simplePos x="0" y="0"/>
                <wp:positionH relativeFrom="column">
                  <wp:posOffset>790457</wp:posOffset>
                </wp:positionH>
                <wp:positionV relativeFrom="paragraph">
                  <wp:posOffset>241327</wp:posOffset>
                </wp:positionV>
                <wp:extent cx="1138320" cy="433440"/>
                <wp:effectExtent l="38100" t="38100" r="24130" b="43180"/>
                <wp:wrapNone/>
                <wp:docPr id="1206026526" name="Ink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1138320" cy="43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313C07" id="Ink 197" o:spid="_x0000_s1026" type="#_x0000_t75" style="position:absolute;margin-left:61.9pt;margin-top:18.65pt;width:90.35pt;height:34.8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">
                <v:imagedata r:id="rId82" o:title=""/>
              </v:shape>
            </w:pict>
          </mc:Fallback>
        </mc:AlternateContent>
      </w:r>
      <w:r w:rsidR="002515B2">
        <w:t xml:space="preserve">Estimate </w:t>
      </w:r>
      <w:r w:rsidR="006767FC">
        <w:t xml:space="preserve">and state the </w:t>
      </w:r>
      <w:r w:rsidR="002515B2">
        <w:t>multinomial regression model using </w:t>
      </w:r>
      <w:r w:rsidR="002515B2">
        <w:rPr>
          <w:rFonts w:ascii="Courier New" w:hAnsi="Courier New" w:cs="Courier New"/>
        </w:rPr>
        <w:t>Choice</w:t>
      </w:r>
      <w:r w:rsidR="002515B2">
        <w:t xml:space="preserve"> as the response variable and</w:t>
      </w:r>
      <w:r w:rsidR="002515B2" w:rsidRPr="002515B2">
        <w:rPr>
          <w:rFonts w:ascii="Arial" w:hAnsi="Arial" w:cs="Arial"/>
        </w:rPr>
        <w:t xml:space="preserve"> </w:t>
      </w:r>
      <w:r w:rsidR="002515B2">
        <w:rPr>
          <w:rFonts w:ascii="Courier New" w:hAnsi="Courier New" w:cs="Courier New"/>
        </w:rPr>
        <w:t>Condition</w:t>
      </w:r>
      <w:r w:rsidR="002515B2">
        <w:t xml:space="preserve">, </w:t>
      </w:r>
      <w:r w:rsidR="002515B2">
        <w:rPr>
          <w:rFonts w:ascii="Courier New" w:hAnsi="Courier New" w:cs="Courier New"/>
        </w:rPr>
        <w:t>Age</w:t>
      </w:r>
      <w:r w:rsidR="002515B2">
        <w:rPr>
          <w:rFonts w:ascii="inherit" w:hAnsi="inherit"/>
        </w:rPr>
        <w:t xml:space="preserve">, </w:t>
      </w:r>
      <w:r w:rsidR="002515B2">
        <w:rPr>
          <w:rFonts w:ascii="Courier New" w:hAnsi="Courier New" w:cs="Courier New"/>
        </w:rPr>
        <w:t>Gender</w:t>
      </w:r>
      <w:r w:rsidR="002515B2">
        <w:rPr>
          <w:rFonts w:ascii="inherit" w:hAnsi="inherit"/>
        </w:rPr>
        <w:t xml:space="preserve">, </w:t>
      </w:r>
      <w:r w:rsidR="002515B2">
        <w:rPr>
          <w:rFonts w:ascii="Courier New" w:hAnsi="Courier New" w:cs="Courier New"/>
        </w:rPr>
        <w:t>Duration</w:t>
      </w:r>
      <w:r w:rsidR="002515B2">
        <w:rPr>
          <w:rFonts w:ascii="inherit" w:hAnsi="inherit"/>
        </w:rPr>
        <w:t xml:space="preserve">, </w:t>
      </w:r>
      <w:r w:rsidR="002515B2">
        <w:rPr>
          <w:rFonts w:ascii="Courier New" w:hAnsi="Courier New" w:cs="Courier New"/>
        </w:rPr>
        <w:t>Food</w:t>
      </w:r>
      <w:r w:rsidR="002515B2">
        <w:rPr>
          <w:rFonts w:ascii="inherit" w:hAnsi="inherit"/>
        </w:rPr>
        <w:t xml:space="preserve">, </w:t>
      </w:r>
      <w:r w:rsidR="002515B2">
        <w:rPr>
          <w:rFonts w:ascii="Courier New" w:hAnsi="Courier New" w:cs="Courier New"/>
        </w:rPr>
        <w:t>Aerobic</w:t>
      </w:r>
      <w:r w:rsidR="002515B2">
        <w:rPr>
          <w:rFonts w:ascii="inherit" w:hAnsi="inherit"/>
        </w:rPr>
        <w:t xml:space="preserve">, </w:t>
      </w:r>
      <w:r w:rsidR="002515B2">
        <w:rPr>
          <w:rFonts w:ascii="Courier New" w:hAnsi="Courier New" w:cs="Courier New"/>
        </w:rPr>
        <w:t>Resistance</w:t>
      </w:r>
      <w:r w:rsidR="002515B2">
        <w:rPr>
          <w:rFonts w:ascii="inherit" w:hAnsi="inherit"/>
        </w:rPr>
        <w:t xml:space="preserve">, </w:t>
      </w:r>
      <w:r w:rsidR="002515B2">
        <w:rPr>
          <w:rFonts w:ascii="Courier New" w:hAnsi="Courier New" w:cs="Courier New"/>
        </w:rPr>
        <w:t>Other,</w:t>
      </w:r>
      <w:r w:rsidR="002515B2">
        <w:rPr>
          <w:rFonts w:ascii="inherit" w:hAnsi="inherit"/>
        </w:rPr>
        <w:t xml:space="preserve"> and </w:t>
      </w:r>
      <w:r w:rsidR="002515B2">
        <w:rPr>
          <w:rFonts w:ascii="Courier New" w:hAnsi="Courier New" w:cs="Courier New"/>
        </w:rPr>
        <w:t>BMI25</w:t>
      </w:r>
      <w:r w:rsidR="002515B2">
        <w:t xml:space="preserve"> (not </w:t>
      </w:r>
      <w:r w:rsidR="002515B2">
        <w:rPr>
          <w:rFonts w:ascii="Courier New" w:hAnsi="Courier New" w:cs="Courier New"/>
        </w:rPr>
        <w:t>BMI</w:t>
      </w:r>
      <w:r w:rsidR="002515B2">
        <w:t xml:space="preserve">) as explanatory variables. Include only the linear terms for each variable in the model (no interactions or transformations). </w:t>
      </w:r>
    </w:p>
    <w:p w14:paraId="76F942F2" w14:textId="77777777" w:rsidR="00AD45AC" w:rsidRDefault="00AD45AC" w:rsidP="00AD45AC">
      <w:pPr>
        <w:pStyle w:val="ListParagraph"/>
        <w:ind w:left="360"/>
      </w:pPr>
    </w:p>
    <w:p w14:paraId="538A326D" w14:textId="534B58ED" w:rsidR="00AD45AC" w:rsidRDefault="00827439" w:rsidP="00AD45AC">
      <w:pPr>
        <w:pStyle w:val="ListParagraph"/>
        <w:ind w:left="360"/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1878400" behindDoc="0" locked="0" layoutInCell="1" allowOverlap="1" wp14:anchorId="0C9F59D6" wp14:editId="18A8C6D3">
                <wp:simplePos x="0" y="0"/>
                <wp:positionH relativeFrom="column">
                  <wp:posOffset>2311551</wp:posOffset>
                </wp:positionH>
                <wp:positionV relativeFrom="paragraph">
                  <wp:posOffset>153897</wp:posOffset>
                </wp:positionV>
                <wp:extent cx="1730160" cy="61560"/>
                <wp:effectExtent l="38100" t="38100" r="41910" b="34290"/>
                <wp:wrapNone/>
                <wp:docPr id="1628570448" name="Ink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173016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4DD315" id="Ink 200" o:spid="_x0000_s1026" type="#_x0000_t75" style="position:absolute;margin-left:181.65pt;margin-top:11.75pt;width:136.95pt;height:5.6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">
                <v:imagedata r:id="rId84" o:title=""/>
              </v:shape>
            </w:pict>
          </mc:Fallback>
        </mc:AlternateContent>
      </w:r>
      <w:r w:rsidR="00434A67" w:rsidRPr="006767FC">
        <w:rPr>
          <w:position w:val="-48"/>
        </w:rPr>
        <w:object w:dxaOrig="10140" w:dyaOrig="1160" w14:anchorId="0CE03D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6.7pt;height:58.4pt" o:ole="">
            <v:imagedata r:id="rId85" o:title=""/>
          </v:shape>
          <o:OLEObject Type="Embed" ProgID="Equation.DSMT4" ShapeID="_x0000_i1025" DrawAspect="Content" ObjectID="_1835892583" r:id="rId86"/>
        </w:object>
      </w:r>
    </w:p>
    <w:p w14:paraId="77BD6AD1" w14:textId="431C74B7" w:rsidR="00AD45AC" w:rsidRDefault="00827439" w:rsidP="00AD45AC">
      <w:pPr>
        <w:pStyle w:val="ListParagraph"/>
        <w:ind w:left="36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 wp14:anchorId="35B66A18" wp14:editId="6E659389">
                <wp:simplePos x="0" y="0"/>
                <wp:positionH relativeFrom="column">
                  <wp:posOffset>2148831</wp:posOffset>
                </wp:positionH>
                <wp:positionV relativeFrom="paragraph">
                  <wp:posOffset>219547</wp:posOffset>
                </wp:positionV>
                <wp:extent cx="1793160" cy="65520"/>
                <wp:effectExtent l="38100" t="38100" r="17145" b="48895"/>
                <wp:wrapNone/>
                <wp:docPr id="1592628055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179316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407103" id="Ink 201" o:spid="_x0000_s1026" type="#_x0000_t75" style="position:absolute;margin-left:168.85pt;margin-top:16.95pt;width:141.9pt;height:5.8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">
                <v:imagedata r:id="rId88" o:title=""/>
              </v:shape>
            </w:pict>
          </mc:Fallback>
        </mc:AlternateContent>
      </w:r>
      <w:r w:rsidR="00434A67" w:rsidRPr="006767FC">
        <w:rPr>
          <w:position w:val="-48"/>
        </w:rPr>
        <w:object w:dxaOrig="10400" w:dyaOrig="1160" w14:anchorId="11B07D4E">
          <v:shape id="_x0000_i1026" type="#_x0000_t75" style="width:520.3pt;height:58.4pt" o:ole="">
            <v:imagedata r:id="rId89" o:title=""/>
          </v:shape>
          <o:OLEObject Type="Embed" ProgID="Equation.DSMT4" ShapeID="_x0000_i1026" DrawAspect="Content" ObjectID="_1835892584" r:id="rId90"/>
        </w:object>
      </w:r>
    </w:p>
    <w:p w14:paraId="38B7D15B" w14:textId="77777777" w:rsidR="00B85DF4" w:rsidRDefault="00B85DF4" w:rsidP="00AD45AC">
      <w:pPr>
        <w:pStyle w:val="ListParagraph"/>
        <w:ind w:left="360"/>
      </w:pPr>
    </w:p>
    <w:p w14:paraId="7EE76C97" w14:textId="77777777" w:rsidR="00B85DF4" w:rsidRDefault="00B85DF4" w:rsidP="00AD45AC">
      <w:pPr>
        <w:pStyle w:val="ListParagraph"/>
        <w:ind w:left="360"/>
      </w:pPr>
      <w:r>
        <w:t>Estimated model not stated in the paper</w:t>
      </w:r>
      <w:r w:rsidR="002546B8">
        <w:t>.</w:t>
      </w:r>
      <w:r>
        <w:t xml:space="preserve"> </w:t>
      </w:r>
    </w:p>
    <w:p w14:paraId="6AA930E1" w14:textId="77777777" w:rsidR="002A0C61" w:rsidRDefault="002A0C61" w:rsidP="00AD45AC">
      <w:pPr>
        <w:pStyle w:val="ListParagraph"/>
        <w:ind w:left="360"/>
      </w:pPr>
    </w:p>
    <w:p w14:paraId="5DAC077C" w14:textId="726D6E7A" w:rsidR="002A0C61" w:rsidRDefault="002A0C61" w:rsidP="00AD45AC">
      <w:pPr>
        <w:pStyle w:val="ListParagraph"/>
        <w:ind w:left="360"/>
      </w:pPr>
      <w:r w:rsidRPr="002A0C61">
        <w:rPr>
          <w:highlight w:val="cyan"/>
        </w:rPr>
        <w:t>Similar to quiz question (not exactly the same)!</w:t>
      </w:r>
    </w:p>
    <w:p w14:paraId="0F3DE993" w14:textId="77777777" w:rsidR="002546B8" w:rsidRDefault="002546B8" w:rsidP="00AD45AC">
      <w:pPr>
        <w:pStyle w:val="ListParagraph"/>
        <w:ind w:left="360"/>
      </w:pPr>
    </w:p>
    <w:p w14:paraId="553664AC" w14:textId="77777777" w:rsidR="008C64A4" w:rsidRPr="00910881" w:rsidRDefault="008A0359" w:rsidP="008A0359">
      <w:pPr>
        <w:pStyle w:val="ListParagraph"/>
        <w:numPr>
          <w:ilvl w:val="0"/>
          <w:numId w:val="1"/>
        </w:numPr>
      </w:pPr>
      <w:r>
        <w:t xml:space="preserve">The authors used neither as the base category for the model. </w:t>
      </w:r>
      <w:r w:rsidR="00A87AE6" w:rsidRPr="00910881">
        <w:t xml:space="preserve">How can we </w:t>
      </w:r>
      <w:r w:rsidR="002546B8">
        <w:t>re-estimate t</w:t>
      </w:r>
      <w:r w:rsidR="00A87AE6" w:rsidRPr="00910881">
        <w:t xml:space="preserve">he model </w:t>
      </w:r>
      <w:r w:rsidR="00D07089" w:rsidRPr="00910881">
        <w:t xml:space="preserve">so that </w:t>
      </w:r>
      <w:r w:rsidR="007D3F95" w:rsidRPr="00910881">
        <w:rPr>
          <w:position w:val="-14"/>
        </w:rPr>
        <w:object w:dxaOrig="2799" w:dyaOrig="499" w14:anchorId="3AC3CEE9">
          <v:shape id="_x0000_i1027" type="#_x0000_t75" style="width:139.25pt;height:25.15pt" o:ole="">
            <v:imagedata r:id="rId91" o:title=""/>
          </v:shape>
          <o:OLEObject Type="Embed" ProgID="Equation.DSMT4" ShapeID="_x0000_i1027" DrawAspect="Content" ObjectID="_1835892585" r:id="rId92"/>
        </w:object>
      </w:r>
      <w:r w:rsidR="00D07089" w:rsidRPr="00910881">
        <w:t xml:space="preserve"> and </w:t>
      </w:r>
      <w:r w:rsidR="00D07089" w:rsidRPr="00910881">
        <w:rPr>
          <w:position w:val="-12"/>
        </w:rPr>
        <w:object w:dxaOrig="3019" w:dyaOrig="480" w14:anchorId="04E5959E">
          <v:shape id="_x0000_i1028" type="#_x0000_t75" style="width:150.8pt;height:23.75pt" o:ole="">
            <v:imagedata r:id="rId93" o:title=""/>
          </v:shape>
          <o:OLEObject Type="Embed" ProgID="Equation.DSMT4" ShapeID="_x0000_i1028" DrawAspect="Content" ObjectID="_1835892586" r:id="rId94"/>
        </w:object>
      </w:r>
      <w:r w:rsidR="00A87AE6" w:rsidRPr="00910881">
        <w:t xml:space="preserve"> </w:t>
      </w:r>
      <w:r w:rsidR="00D07089" w:rsidRPr="00910881">
        <w:t>is given for the model statement</w:t>
      </w:r>
      <w:r w:rsidR="00A87AE6" w:rsidRPr="00910881">
        <w:t xml:space="preserve">? </w:t>
      </w:r>
    </w:p>
    <w:p w14:paraId="22C10423" w14:textId="77777777" w:rsidR="008C64A4" w:rsidRDefault="008C64A4" w:rsidP="008C64A4"/>
    <w:p w14:paraId="61C86A89" w14:textId="3CEF6613" w:rsidR="00D07089" w:rsidRDefault="00A95055" w:rsidP="00D07089">
      <w:pPr>
        <w:pStyle w:val="ListParagraph"/>
        <w:ind w:left="360"/>
      </w:pPr>
      <w:r w:rsidRPr="006767FC">
        <w:rPr>
          <w:position w:val="-48"/>
        </w:rPr>
        <w:object w:dxaOrig="10280" w:dyaOrig="1160" w14:anchorId="76A9811F">
          <v:shape id="_x0000_i1034" type="#_x0000_t75" style="width:513.5pt;height:58.4pt" o:ole="">
            <v:imagedata r:id="rId95" o:title=""/>
          </v:shape>
          <o:OLEObject Type="Embed" ProgID="Equation.DSMT4" ShapeID="_x0000_i1034" DrawAspect="Content" ObjectID="_1835892587" r:id="rId96"/>
        </w:object>
      </w:r>
    </w:p>
    <w:p w14:paraId="60ABEFF8" w14:textId="77777777" w:rsidR="008C64A4" w:rsidRDefault="00DC7760" w:rsidP="00D07089">
      <w:pPr>
        <w:ind w:left="360"/>
      </w:pPr>
      <w:r w:rsidRPr="006767FC">
        <w:rPr>
          <w:position w:val="-48"/>
        </w:rPr>
        <w:object w:dxaOrig="10280" w:dyaOrig="1160" w14:anchorId="5FCB8157">
          <v:shape id="_x0000_i1030" type="#_x0000_t75" style="width:514.2pt;height:58.4pt" o:ole="">
            <v:imagedata r:id="rId97" o:title=""/>
          </v:shape>
          <o:OLEObject Type="Embed" ProgID="Equation.DSMT4" ShapeID="_x0000_i1030" DrawAspect="Content" ObjectID="_1835892588" r:id="rId98"/>
        </w:object>
      </w:r>
    </w:p>
    <w:p w14:paraId="3F21F401" w14:textId="77777777" w:rsidR="008C64A4" w:rsidRDefault="008C64A4" w:rsidP="008C64A4"/>
    <w:p w14:paraId="149AAE52" w14:textId="77777777" w:rsidR="00A87AE6" w:rsidRDefault="00A87AE6" w:rsidP="001D521D">
      <w:pPr>
        <w:pStyle w:val="ListParagraph"/>
        <w:numPr>
          <w:ilvl w:val="0"/>
          <w:numId w:val="1"/>
        </w:numPr>
      </w:pPr>
      <w:r>
        <w:t xml:space="preserve">For the odds ratio involving </w:t>
      </w:r>
      <w:r w:rsidRPr="00A87AE6">
        <w:rPr>
          <w:rFonts w:ascii="Courier New" w:hAnsi="Courier New" w:cs="Courier New"/>
        </w:rPr>
        <w:t>Condition</w:t>
      </w:r>
      <w:r>
        <w:t xml:space="preserve"> to compare </w:t>
      </w:r>
      <w:r w:rsidR="00D96467">
        <w:t xml:space="preserve">brownie </w:t>
      </w:r>
      <w:r>
        <w:t xml:space="preserve">vs. </w:t>
      </w:r>
      <w:r w:rsidR="00D96467">
        <w:t>apple</w:t>
      </w:r>
      <w:r>
        <w:t xml:space="preserve">:  </w:t>
      </w:r>
    </w:p>
    <w:p w14:paraId="0D1E3F1B" w14:textId="77777777" w:rsidR="00A87AE6" w:rsidRDefault="00A87AE6" w:rsidP="00A87AE6">
      <w:pPr>
        <w:pStyle w:val="ListParagraph"/>
        <w:numPr>
          <w:ilvl w:val="1"/>
          <w:numId w:val="1"/>
        </w:numPr>
      </w:pPr>
      <w:r>
        <w:t xml:space="preserve">Estimate </w:t>
      </w:r>
    </w:p>
    <w:p w14:paraId="5C67B4F1" w14:textId="77777777" w:rsidR="00A87AE6" w:rsidRDefault="00D41A92" w:rsidP="00A87AE6">
      <w:pPr>
        <w:pStyle w:val="ListParagraph"/>
        <w:numPr>
          <w:ilvl w:val="1"/>
          <w:numId w:val="1"/>
        </w:numPr>
      </w:pPr>
      <w:r>
        <w:t>95% Wald confidence interval</w:t>
      </w:r>
    </w:p>
    <w:p w14:paraId="11955BFE" w14:textId="77777777" w:rsidR="00A87AE6" w:rsidRDefault="00A87AE6" w:rsidP="00A87AE6">
      <w:pPr>
        <w:pStyle w:val="ListParagraph"/>
        <w:numPr>
          <w:ilvl w:val="1"/>
          <w:numId w:val="1"/>
        </w:numPr>
      </w:pPr>
      <w:r>
        <w:t xml:space="preserve">Interpret </w:t>
      </w:r>
    </w:p>
    <w:p w14:paraId="29F6DBF8" w14:textId="77777777" w:rsidR="008C64A4" w:rsidRDefault="008C64A4" w:rsidP="008C64A4"/>
    <w:p w14:paraId="7E617183" w14:textId="44F0075C" w:rsidR="00113176" w:rsidRDefault="00113176" w:rsidP="00A10509">
      <w:pPr>
        <w:ind w:left="360"/>
      </w:pPr>
      <w:r>
        <w:lastRenderedPageBreak/>
        <w:t xml:space="preserve">The estimated odds of a </w:t>
      </w:r>
      <w:r w:rsidR="00D96467" w:rsidRPr="007A2308">
        <w:rPr>
          <w:u w:val="single"/>
        </w:rPr>
        <w:t>brownie vs. apple</w:t>
      </w:r>
      <w:r w:rsidR="00D96467">
        <w:t xml:space="preserve"> </w:t>
      </w:r>
      <w:r>
        <w:t xml:space="preserve">choice are </w:t>
      </w:r>
      <w:r w:rsidR="008A5BE3">
        <w:t>exp(-</w:t>
      </w:r>
      <w:r w:rsidR="002844EF">
        <w:t>0.669</w:t>
      </w:r>
      <w:r w:rsidR="008A5BE3">
        <w:t xml:space="preserve">) = </w:t>
      </w:r>
      <w:r>
        <w:t xml:space="preserve">0.51 times as large when the choice is given </w:t>
      </w:r>
      <w:r w:rsidR="00D96467" w:rsidRPr="007A2308">
        <w:rPr>
          <w:u w:val="single"/>
        </w:rPr>
        <w:t>before</w:t>
      </w:r>
      <w:r>
        <w:t xml:space="preserve"> the workout rather than </w:t>
      </w:r>
      <w:r w:rsidR="00D96467" w:rsidRPr="007A2308">
        <w:rPr>
          <w:u w:val="single"/>
        </w:rPr>
        <w:t>after</w:t>
      </w:r>
      <w:r>
        <w:t xml:space="preserve">. </w:t>
      </w:r>
      <w:r w:rsidR="004E14D7" w:rsidRPr="004F5C70">
        <w:rPr>
          <w:color w:val="EE0000"/>
        </w:rPr>
        <w:t>Write out odds!</w:t>
      </w:r>
    </w:p>
    <w:p w14:paraId="7B4CA62C" w14:textId="77777777" w:rsidR="00D96467" w:rsidRDefault="00D96467" w:rsidP="00A10509">
      <w:pPr>
        <w:ind w:left="360"/>
      </w:pPr>
    </w:p>
    <w:p w14:paraId="468FE24A" w14:textId="77777777" w:rsidR="000744A8" w:rsidRDefault="00D96467" w:rsidP="00D96467">
      <w:pPr>
        <w:ind w:left="360"/>
      </w:pPr>
      <w:r>
        <w:t xml:space="preserve">Equivalent: </w:t>
      </w:r>
    </w:p>
    <w:p w14:paraId="18E917E9" w14:textId="665B0589" w:rsidR="000744A8" w:rsidRDefault="000744A8" w:rsidP="000744A8">
      <w:pPr>
        <w:pStyle w:val="ListParagraph"/>
        <w:numPr>
          <w:ilvl w:val="0"/>
          <w:numId w:val="9"/>
        </w:numPr>
      </w:pPr>
      <w:r>
        <w:t xml:space="preserve">The estimated odds of an </w:t>
      </w:r>
      <w:r w:rsidRPr="000744A8">
        <w:rPr>
          <w:u w:val="single"/>
        </w:rPr>
        <w:t>apple vs. brownie</w:t>
      </w:r>
      <w:r>
        <w:t xml:space="preserve"> choice are 1/0.51 = 1.95 times as large when the choice is given </w:t>
      </w:r>
      <w:r w:rsidRPr="007A2308">
        <w:rPr>
          <w:u w:val="single"/>
        </w:rPr>
        <w:t>before</w:t>
      </w:r>
      <w:r>
        <w:t xml:space="preserve"> the workout rather than </w:t>
      </w:r>
      <w:r w:rsidRPr="007A2308">
        <w:rPr>
          <w:u w:val="single"/>
        </w:rPr>
        <w:t>after</w:t>
      </w:r>
      <w:r>
        <w:t xml:space="preserve">. </w:t>
      </w:r>
    </w:p>
    <w:p w14:paraId="4147161E" w14:textId="77777777" w:rsidR="0049341F" w:rsidRDefault="0049341F" w:rsidP="008D2493">
      <w:pPr>
        <w:pStyle w:val="ListParagraph"/>
        <w:numPr>
          <w:ilvl w:val="0"/>
          <w:numId w:val="9"/>
        </w:numPr>
      </w:pPr>
      <w:r>
        <w:t xml:space="preserve">The estimated odds of a </w:t>
      </w:r>
      <w:r w:rsidRPr="0049341F">
        <w:rPr>
          <w:u w:val="single"/>
        </w:rPr>
        <w:t>brownie vs. apple</w:t>
      </w:r>
      <w:r>
        <w:t xml:space="preserve"> choice are 1/0.51 = 1.95 times as large when the choice is given </w:t>
      </w:r>
      <w:r w:rsidRPr="0049341F">
        <w:rPr>
          <w:u w:val="single"/>
        </w:rPr>
        <w:t>after</w:t>
      </w:r>
      <w:r>
        <w:t xml:space="preserve"> the workout rather than </w:t>
      </w:r>
      <w:r w:rsidRPr="0049341F">
        <w:rPr>
          <w:u w:val="single"/>
        </w:rPr>
        <w:t>before</w:t>
      </w:r>
      <w:r>
        <w:t xml:space="preserve">. </w:t>
      </w:r>
    </w:p>
    <w:p w14:paraId="5F2859E2" w14:textId="77777777" w:rsidR="00D96467" w:rsidRDefault="00D96467" w:rsidP="000744A8">
      <w:pPr>
        <w:pStyle w:val="ListParagraph"/>
        <w:numPr>
          <w:ilvl w:val="0"/>
          <w:numId w:val="9"/>
        </w:numPr>
      </w:pPr>
      <w:r>
        <w:t xml:space="preserve">The estimated odds of an </w:t>
      </w:r>
      <w:r w:rsidRPr="000744A8">
        <w:rPr>
          <w:u w:val="single"/>
        </w:rPr>
        <w:t>apple vs. brownie</w:t>
      </w:r>
      <w:r>
        <w:t xml:space="preserve"> choice are 0.51 times as large when the choice is given </w:t>
      </w:r>
      <w:r w:rsidRPr="000744A8">
        <w:rPr>
          <w:u w:val="single"/>
        </w:rPr>
        <w:t>after</w:t>
      </w:r>
      <w:r>
        <w:t xml:space="preserve"> the workout rather than </w:t>
      </w:r>
      <w:r w:rsidRPr="000744A8">
        <w:rPr>
          <w:u w:val="single"/>
        </w:rPr>
        <w:t>before</w:t>
      </w:r>
      <w:r>
        <w:t xml:space="preserve">. </w:t>
      </w:r>
    </w:p>
    <w:p w14:paraId="2A0D1CE7" w14:textId="77777777" w:rsidR="00113176" w:rsidRDefault="00113176" w:rsidP="00A10509">
      <w:pPr>
        <w:ind w:left="360"/>
      </w:pPr>
    </w:p>
    <w:p w14:paraId="541A8FAD" w14:textId="77777777" w:rsidR="00113176" w:rsidRDefault="00113176" w:rsidP="00113176">
      <w:pPr>
        <w:ind w:left="360"/>
      </w:pPr>
      <w:r>
        <w:t xml:space="preserve">With 95% confidence, the odds a </w:t>
      </w:r>
      <w:r w:rsidR="00C5096B" w:rsidRPr="007A2308">
        <w:rPr>
          <w:u w:val="single"/>
        </w:rPr>
        <w:t>brownie vs. apple</w:t>
      </w:r>
      <w:r>
        <w:t xml:space="preserve"> choice are between 0.25 to 1.04 times as large when the choice is given </w:t>
      </w:r>
      <w:r w:rsidR="00C5096B" w:rsidRPr="007A2308">
        <w:rPr>
          <w:u w:val="single"/>
        </w:rPr>
        <w:t>before</w:t>
      </w:r>
      <w:r w:rsidR="00C5096B">
        <w:t xml:space="preserve"> the workout rather than </w:t>
      </w:r>
      <w:r w:rsidR="00C5096B" w:rsidRPr="007A2308">
        <w:rPr>
          <w:u w:val="single"/>
        </w:rPr>
        <w:t>after</w:t>
      </w:r>
      <w:r>
        <w:t xml:space="preserve">. </w:t>
      </w:r>
    </w:p>
    <w:p w14:paraId="1A06BDCF" w14:textId="77777777" w:rsidR="00113176" w:rsidRDefault="00113176" w:rsidP="00A10509">
      <w:pPr>
        <w:ind w:left="360"/>
      </w:pPr>
    </w:p>
    <w:p w14:paraId="0FAC7F80" w14:textId="77777777" w:rsidR="003C009B" w:rsidRDefault="00A10509" w:rsidP="00A10509">
      <w:pPr>
        <w:ind w:left="360"/>
      </w:pPr>
      <w:r>
        <w:t>Not</w:t>
      </w:r>
      <w:r w:rsidR="003C009B">
        <w:t xml:space="preserve">es: </w:t>
      </w:r>
    </w:p>
    <w:p w14:paraId="67A4080C" w14:textId="77777777" w:rsidR="003C009B" w:rsidRDefault="003C009B" w:rsidP="003C009B">
      <w:pPr>
        <w:pStyle w:val="ListParagraph"/>
        <w:numPr>
          <w:ilvl w:val="0"/>
          <w:numId w:val="10"/>
        </w:numPr>
      </w:pPr>
      <w:r>
        <w:t>1 is inside the confidence interval</w:t>
      </w:r>
    </w:p>
    <w:p w14:paraId="1AD59731" w14:textId="77777777" w:rsidR="003C009B" w:rsidRDefault="003C009B" w:rsidP="003C009B">
      <w:pPr>
        <w:pStyle w:val="ListParagraph"/>
        <w:numPr>
          <w:ilvl w:val="0"/>
          <w:numId w:val="10"/>
        </w:numPr>
      </w:pPr>
      <w:r>
        <w:t>T</w:t>
      </w:r>
      <w:r w:rsidR="00A10509">
        <w:t xml:space="preserve">here is no </w:t>
      </w:r>
      <w:r w:rsidR="00C5096B">
        <w:t xml:space="preserve">brownie vs. </w:t>
      </w:r>
      <w:r w:rsidR="00A10509">
        <w:t>apple</w:t>
      </w:r>
      <w:r w:rsidR="00C5096B">
        <w:t xml:space="preserve"> </w:t>
      </w:r>
      <w:r>
        <w:t xml:space="preserve">odds ratio </w:t>
      </w:r>
      <w:r w:rsidR="00A10509">
        <w:t xml:space="preserve">in </w:t>
      </w:r>
      <w:r w:rsidR="00490F97">
        <w:t>Table 2</w:t>
      </w:r>
      <w:r w:rsidR="00C5096B">
        <w:t xml:space="preserve"> (see next question)</w:t>
      </w:r>
    </w:p>
    <w:p w14:paraId="0F15FCAF" w14:textId="77777777" w:rsidR="008C64A4" w:rsidRDefault="003C009B" w:rsidP="003C009B">
      <w:pPr>
        <w:pStyle w:val="ListParagraph"/>
        <w:numPr>
          <w:ilvl w:val="0"/>
          <w:numId w:val="10"/>
        </w:numPr>
      </w:pPr>
      <w:r>
        <w:t>There is no brownie vs. apple odds ratio given</w:t>
      </w:r>
      <w:r w:rsidR="00A10509">
        <w:t xml:space="preserve"> elsewhere in the </w:t>
      </w:r>
      <w:r>
        <w:t>paper</w:t>
      </w:r>
    </w:p>
    <w:p w14:paraId="598B7CCC" w14:textId="77777777" w:rsidR="00A10509" w:rsidRDefault="00A10509" w:rsidP="00A10509"/>
    <w:p w14:paraId="573F72ED" w14:textId="77777777" w:rsidR="00A87AE6" w:rsidRDefault="008A0359" w:rsidP="00A87AE6">
      <w:pPr>
        <w:pStyle w:val="ListParagraph"/>
        <w:numPr>
          <w:ilvl w:val="0"/>
          <w:numId w:val="1"/>
        </w:numPr>
      </w:pPr>
      <w:r>
        <w:lastRenderedPageBreak/>
        <w:t>Table 2 presents odds ratios corresponding to the model</w:t>
      </w:r>
      <w:r w:rsidR="00B42C22">
        <w:t xml:space="preserve"> using neither as the base category</w:t>
      </w:r>
      <w:r>
        <w:t xml:space="preserve">: </w:t>
      </w:r>
    </w:p>
    <w:p w14:paraId="3828DF9D" w14:textId="77777777" w:rsidR="008A0359" w:rsidRDefault="008A0359" w:rsidP="008A0359">
      <w:pPr>
        <w:ind w:left="720"/>
      </w:pPr>
    </w:p>
    <w:p w14:paraId="13176AFF" w14:textId="4461C9DD" w:rsidR="008A0359" w:rsidRDefault="00827439" w:rsidP="008A0359">
      <w:pPr>
        <w:ind w:left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 wp14:anchorId="768A0D3B" wp14:editId="1F2F200D">
                <wp:simplePos x="0" y="0"/>
                <wp:positionH relativeFrom="column">
                  <wp:posOffset>1496151</wp:posOffset>
                </wp:positionH>
                <wp:positionV relativeFrom="paragraph">
                  <wp:posOffset>2391805</wp:posOffset>
                </wp:positionV>
                <wp:extent cx="1025640" cy="436320"/>
                <wp:effectExtent l="38100" t="38100" r="41275" b="40005"/>
                <wp:wrapNone/>
                <wp:docPr id="1163728930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1025640" cy="43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E3F2EB" id="Ink 202" o:spid="_x0000_s1026" type="#_x0000_t75" style="position:absolute;margin-left:117.45pt;margin-top:188pt;width:81.45pt;height:35.0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">
                <v:imagedata r:id="rId100" o:title=""/>
              </v:shape>
            </w:pict>
          </mc:Fallback>
        </mc:AlternateContent>
      </w:r>
      <w:r w:rsidR="008A0359" w:rsidRPr="002546B8">
        <w:rPr>
          <w:noProof/>
        </w:rPr>
        <w:drawing>
          <wp:inline distT="0" distB="0" distL="0" distR="0" wp14:anchorId="724255A5" wp14:editId="75DC7E85">
            <wp:extent cx="6103621" cy="2672288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1"/>
                    <a:srcRect b="1491"/>
                    <a:stretch/>
                  </pic:blipFill>
                  <pic:spPr bwMode="auto">
                    <a:xfrm>
                      <a:off x="0" y="0"/>
                      <a:ext cx="6109026" cy="26746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4706DC4" w14:textId="77777777" w:rsidR="008A0359" w:rsidRDefault="008A0359" w:rsidP="008A0359"/>
    <w:p w14:paraId="682FA35C" w14:textId="77777777" w:rsidR="008C64A4" w:rsidRDefault="008A0359" w:rsidP="008A0359">
      <w:pPr>
        <w:ind w:left="360"/>
      </w:pPr>
      <w:r>
        <w:t>What does the “Intercept” row represent? Note that the estimated odds ratio for “Other exercise” should be 0.25 for the apple vs. neither comparison.</w:t>
      </w:r>
    </w:p>
    <w:p w14:paraId="069AF23E" w14:textId="77777777" w:rsidR="008C64A4" w:rsidRDefault="008C64A4" w:rsidP="008C64A4"/>
    <w:p w14:paraId="014BE4A2" w14:textId="77777777" w:rsidR="008C64A4" w:rsidRDefault="008C64A4" w:rsidP="008C64A4"/>
    <w:p w14:paraId="578EBF7E" w14:textId="77777777" w:rsidR="00151484" w:rsidRDefault="00151484" w:rsidP="008C64A4"/>
    <w:p w14:paraId="1A5517CC" w14:textId="77777777" w:rsidR="00A87AE6" w:rsidRDefault="00A87AE6" w:rsidP="00A87AE6">
      <w:pPr>
        <w:pStyle w:val="ListParagraph"/>
        <w:numPr>
          <w:ilvl w:val="0"/>
          <w:numId w:val="1"/>
        </w:numPr>
      </w:pPr>
      <w:r>
        <w:t>E</w:t>
      </w:r>
      <w:r w:rsidRPr="00A87AE6">
        <w:t xml:space="preserve">stimate the probabilities of choosing a particular food (neither, apple, brownie) when </w:t>
      </w:r>
      <w:r>
        <w:t>the c</w:t>
      </w:r>
      <w:r w:rsidRPr="00A87AE6">
        <w:t>hoice is given before the workout</w:t>
      </w:r>
      <w:r>
        <w:t xml:space="preserve"> and after the workout. </w:t>
      </w:r>
      <w:r w:rsidRPr="00A87AE6">
        <w:t>For the other variables in the model, use a BMI of 23, 23 years old, female, 60-minute workout, no food during the workout, aerobic exercise, and resistance exercise.</w:t>
      </w:r>
    </w:p>
    <w:p w14:paraId="4D7EB5F0" w14:textId="77777777" w:rsidR="00A34572" w:rsidRDefault="00A34572" w:rsidP="00A34572">
      <w:pPr>
        <w:pStyle w:val="ListParagraph"/>
        <w:ind w:left="360"/>
      </w:pPr>
    </w:p>
    <w:p w14:paraId="1116A74F" w14:textId="77777777" w:rsidR="007E10E4" w:rsidRDefault="007E10E4" w:rsidP="00A34572">
      <w:pPr>
        <w:pStyle w:val="ListParagraph"/>
        <w:ind w:left="360"/>
      </w:pPr>
      <w:r>
        <w:t xml:space="preserve">Example calculation: </w:t>
      </w:r>
    </w:p>
    <w:p w14:paraId="2D1D437D" w14:textId="77777777" w:rsidR="007E10E4" w:rsidRDefault="007E10E4" w:rsidP="00A34572">
      <w:pPr>
        <w:pStyle w:val="ListParagraph"/>
        <w:ind w:left="360"/>
      </w:pPr>
    </w:p>
    <w:p w14:paraId="56B2D851" w14:textId="77777777" w:rsidR="00A34572" w:rsidRDefault="00B258C6" w:rsidP="007E10E4">
      <w:pPr>
        <w:pStyle w:val="ListParagraph"/>
      </w:pPr>
      <w:r w:rsidRPr="00B258C6">
        <w:rPr>
          <w:position w:val="-46"/>
        </w:rPr>
        <w:object w:dxaOrig="9440" w:dyaOrig="1080" w14:anchorId="1D2DC2D8">
          <v:shape id="_x0000_i1031" type="#_x0000_t75" style="width:472.75pt;height:54.35pt" o:ole="">
            <v:imagedata r:id="rId102" o:title=""/>
          </v:shape>
          <o:OLEObject Type="Embed" ProgID="Equation.DSMT4" ShapeID="_x0000_i1031" DrawAspect="Content" ObjectID="_1835892589" r:id="rId103"/>
        </w:object>
      </w:r>
    </w:p>
    <w:p w14:paraId="26218753" w14:textId="77777777" w:rsidR="00A34572" w:rsidRDefault="00A34572" w:rsidP="00A34572">
      <w:pPr>
        <w:pStyle w:val="ListParagraph"/>
        <w:ind w:left="360"/>
      </w:pPr>
    </w:p>
    <w:p w14:paraId="6F514434" w14:textId="77777777" w:rsidR="006D0518" w:rsidRDefault="006D0518" w:rsidP="006D0518">
      <w:pPr>
        <w:pStyle w:val="ListParagraph"/>
      </w:pPr>
      <w:r>
        <w:t xml:space="preserve">where one needs to substitute the values of the explanatory variables. </w:t>
      </w:r>
    </w:p>
    <w:p w14:paraId="1BB282EB" w14:textId="77777777" w:rsidR="00A34572" w:rsidRDefault="00A34572" w:rsidP="00A34572">
      <w:pPr>
        <w:pStyle w:val="ListParagraph"/>
        <w:ind w:left="360"/>
      </w:pPr>
    </w:p>
    <w:p w14:paraId="28B9D10A" w14:textId="3E44E6DC" w:rsidR="005906AC" w:rsidRDefault="005906AC" w:rsidP="00A34572">
      <w:pPr>
        <w:pStyle w:val="ListParagraph"/>
        <w:ind w:left="360"/>
      </w:pPr>
      <w:r w:rsidRPr="00247009">
        <w:rPr>
          <w:position w:val="-86"/>
        </w:rPr>
        <w:object w:dxaOrig="4160" w:dyaOrig="1480" w14:anchorId="419BFDF7">
          <v:shape id="_x0000_i1032" type="#_x0000_t75" style="width:208.55pt;height:74.7pt" o:ole="">
            <v:imagedata r:id="rId104" o:title=""/>
          </v:shape>
          <o:OLEObject Type="Embed" ProgID="Equation.DSMT4" ShapeID="_x0000_i1032" DrawAspect="Content" ObjectID="_1835892590" r:id="rId105"/>
        </w:object>
      </w:r>
    </w:p>
    <w:p w14:paraId="27675105" w14:textId="77777777" w:rsidR="005906AC" w:rsidRPr="00A87AE6" w:rsidRDefault="005906AC" w:rsidP="00A34572">
      <w:pPr>
        <w:pStyle w:val="ListParagraph"/>
        <w:ind w:left="360"/>
      </w:pPr>
    </w:p>
    <w:p w14:paraId="2A5526F2" w14:textId="77777777" w:rsidR="00A87AE6" w:rsidRPr="00A87AE6" w:rsidRDefault="00A87AE6" w:rsidP="00A87AE6">
      <w:pPr>
        <w:pStyle w:val="ListParagraph"/>
        <w:numPr>
          <w:ilvl w:val="0"/>
          <w:numId w:val="1"/>
        </w:numPr>
      </w:pPr>
      <w:r w:rsidRPr="00A87AE6">
        <w:t xml:space="preserve">Given the results for </w:t>
      </w:r>
      <w:r w:rsidR="00AA4A42">
        <w:t>here</w:t>
      </w:r>
      <w:r w:rsidRPr="00A87AE6">
        <w:t xml:space="preserve">, is their evidence to support </w:t>
      </w:r>
      <w:r w:rsidR="008A2512">
        <w:t>the research</w:t>
      </w:r>
      <w:r w:rsidRPr="00A87AE6">
        <w:t xml:space="preserve"> hypothesis? Explain.</w:t>
      </w:r>
    </w:p>
    <w:p w14:paraId="1FC3E6E3" w14:textId="77777777" w:rsidR="00A87AE6" w:rsidRDefault="00A87AE6" w:rsidP="00A87AE6"/>
    <w:p w14:paraId="397D4531" w14:textId="77777777" w:rsidR="00146502" w:rsidRDefault="005435A4" w:rsidP="00146502">
      <w:pPr>
        <w:ind w:left="36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 wp14:anchorId="7F98A2F2" wp14:editId="1DB00CE3">
                <wp:simplePos x="0" y="0"/>
                <wp:positionH relativeFrom="column">
                  <wp:posOffset>6347580</wp:posOffset>
                </wp:positionH>
                <wp:positionV relativeFrom="paragraph">
                  <wp:posOffset>571070</wp:posOffset>
                </wp:positionV>
                <wp:extent cx="518400" cy="22320"/>
                <wp:effectExtent l="57150" t="133350" r="91440" b="168275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51840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C937ED" id="Ink 20" o:spid="_x0000_s1026" type="#_x0000_t75" style="position:absolute;margin-left:491.5pt;margin-top:36.65pt;width:57.35pt;height:18.3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">
                <v:imagedata r:id="rId1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05EB1465" wp14:editId="267A1573">
                <wp:simplePos x="0" y="0"/>
                <wp:positionH relativeFrom="column">
                  <wp:posOffset>6309420</wp:posOffset>
                </wp:positionH>
                <wp:positionV relativeFrom="paragraph">
                  <wp:posOffset>600590</wp:posOffset>
                </wp:positionV>
                <wp:extent cx="503280" cy="16200"/>
                <wp:effectExtent l="57150" t="38100" r="49530" b="60325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5032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C948F5" id="Ink 7" o:spid="_x0000_s1026" type="#_x0000_t75" style="position:absolute;margin-left:496pt;margin-top:46.5pt;width:41.3pt;height:2.9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">
                <v:imagedata r:id="rId109" o:title=""/>
              </v:shape>
            </w:pict>
          </mc:Fallback>
        </mc:AlternateContent>
      </w:r>
      <w:r w:rsidR="00146502" w:rsidRPr="00146502">
        <w:rPr>
          <w:noProof/>
        </w:rPr>
        <w:drawing>
          <wp:inline distT="0" distB="0" distL="0" distR="0" wp14:anchorId="00143A21" wp14:editId="55CCE9FA">
            <wp:extent cx="6695390" cy="660607"/>
            <wp:effectExtent l="0" t="0" r="0" b="635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0"/>
                    <a:srcRect b="74383"/>
                    <a:stretch/>
                  </pic:blipFill>
                  <pic:spPr bwMode="auto">
                    <a:xfrm>
                      <a:off x="0" y="0"/>
                      <a:ext cx="6704412" cy="6614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D44185" w14:textId="77777777" w:rsidR="00146502" w:rsidRDefault="00146502" w:rsidP="00146502">
      <w:pPr>
        <w:ind w:left="360"/>
      </w:pPr>
    </w:p>
    <w:p w14:paraId="0AE24132" w14:textId="77777777" w:rsidR="00146502" w:rsidRDefault="005435A4" w:rsidP="00146502">
      <w:pPr>
        <w:ind w:left="36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34959D71" wp14:editId="6AC5C885">
                <wp:simplePos x="0" y="0"/>
                <wp:positionH relativeFrom="column">
                  <wp:posOffset>3398460</wp:posOffset>
                </wp:positionH>
                <wp:positionV relativeFrom="paragraph">
                  <wp:posOffset>729160</wp:posOffset>
                </wp:positionV>
                <wp:extent cx="3475080" cy="360"/>
                <wp:effectExtent l="95250" t="152400" r="87630" b="152400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34750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2D8161" id="Ink 14" o:spid="_x0000_s1026" type="#_x0000_t75" style="position:absolute;margin-left:259.3pt;margin-top:49.1pt;width:290.25pt;height:16.6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">
                <v:imagedata r:id="rId1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40AA99AA" wp14:editId="6BD5F8A1">
                <wp:simplePos x="0" y="0"/>
                <wp:positionH relativeFrom="column">
                  <wp:posOffset>289500</wp:posOffset>
                </wp:positionH>
                <wp:positionV relativeFrom="paragraph">
                  <wp:posOffset>42280</wp:posOffset>
                </wp:positionV>
                <wp:extent cx="4846680" cy="16560"/>
                <wp:effectExtent l="95250" t="133350" r="106680" b="154940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48466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4261F5" id="Ink 12" o:spid="_x0000_s1026" type="#_x0000_t75" style="position:absolute;margin-left:14.5pt;margin-top:-4.95pt;width:398.25pt;height:17.8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">
                <v:imagedata r:id="rId1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0AB02B95" wp14:editId="2384A69B">
                <wp:simplePos x="0" y="0"/>
                <wp:positionH relativeFrom="column">
                  <wp:posOffset>3368220</wp:posOffset>
                </wp:positionH>
                <wp:positionV relativeFrom="paragraph">
                  <wp:posOffset>691360</wp:posOffset>
                </wp:positionV>
                <wp:extent cx="3467160" cy="78120"/>
                <wp:effectExtent l="0" t="57150" r="57150" b="55245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346716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735964" id="Ink 6" o:spid="_x0000_s1026" type="#_x0000_t75" style="position:absolute;margin-left:264.4pt;margin-top:53.65pt;width:274.65pt;height:7.8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">
                <v:imagedata r:id="rId1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32F859FB" wp14:editId="7CA0CB92">
                <wp:simplePos x="0" y="0"/>
                <wp:positionH relativeFrom="column">
                  <wp:posOffset>266820</wp:posOffset>
                </wp:positionH>
                <wp:positionV relativeFrom="paragraph">
                  <wp:posOffset>96640</wp:posOffset>
                </wp:positionV>
                <wp:extent cx="4876920" cy="66600"/>
                <wp:effectExtent l="57150" t="38100" r="57150" b="48260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487692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25CE3B" id="Ink 2" o:spid="_x0000_s1026" type="#_x0000_t75" style="position:absolute;margin-left:20.2pt;margin-top:6.75pt;width:385.65pt;height:6.9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">
                <v:imagedata r:id="rId118" o:title=""/>
              </v:shape>
            </w:pict>
          </mc:Fallback>
        </mc:AlternateContent>
      </w:r>
      <w:r w:rsidR="00146502" w:rsidRPr="00146502">
        <w:rPr>
          <w:noProof/>
        </w:rPr>
        <w:drawing>
          <wp:inline distT="0" distB="0" distL="0" distR="0" wp14:anchorId="6F4BE336" wp14:editId="4D5890EB">
            <wp:extent cx="6694805" cy="821093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0"/>
                    <a:srcRect t="49643" b="18514"/>
                    <a:stretch/>
                  </pic:blipFill>
                  <pic:spPr bwMode="auto">
                    <a:xfrm>
                      <a:off x="0" y="0"/>
                      <a:ext cx="6704412" cy="8222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4EBBF48" w14:textId="77777777" w:rsidR="008963BD" w:rsidRDefault="008963BD" w:rsidP="008963BD"/>
    <w:p w14:paraId="0315F5C4" w14:textId="77777777" w:rsidR="007F4795" w:rsidRDefault="007F4795" w:rsidP="008963BD"/>
    <w:p w14:paraId="7C82140D" w14:textId="77777777" w:rsidR="00A34572" w:rsidRPr="00A34572" w:rsidRDefault="00A34572" w:rsidP="008963BD">
      <w:pPr>
        <w:rPr>
          <w:u w:val="single"/>
        </w:rPr>
      </w:pPr>
      <w:r w:rsidRPr="00A34572">
        <w:rPr>
          <w:u w:val="single"/>
        </w:rPr>
        <w:t>Additional questions</w:t>
      </w:r>
    </w:p>
    <w:p w14:paraId="25482B3E" w14:textId="77777777" w:rsidR="005B46E4" w:rsidRDefault="005B46E4" w:rsidP="005B46E4">
      <w:pPr>
        <w:pStyle w:val="ListParagraph"/>
        <w:numPr>
          <w:ilvl w:val="0"/>
          <w:numId w:val="8"/>
        </w:numPr>
      </w:pPr>
      <w:r w:rsidRPr="00C9139B">
        <w:t xml:space="preserve">Page 3 </w:t>
      </w:r>
      <w:r>
        <w:t xml:space="preserve">states </w:t>
      </w:r>
    </w:p>
    <w:p w14:paraId="5CAF9EF2" w14:textId="77777777" w:rsidR="005B46E4" w:rsidRDefault="005B46E4" w:rsidP="005B46E4">
      <w:pPr>
        <w:pStyle w:val="ListParagraph"/>
        <w:ind w:left="360"/>
      </w:pPr>
    </w:p>
    <w:p w14:paraId="5871974F" w14:textId="77777777" w:rsidR="005B46E4" w:rsidRDefault="005B46E4" w:rsidP="005B46E4">
      <w:pPr>
        <w:pStyle w:val="ListParagraph"/>
        <w:ind w:left="360"/>
      </w:pPr>
      <w:r w:rsidRPr="00B16ACB">
        <w:rPr>
          <w:noProof/>
        </w:rPr>
        <w:drawing>
          <wp:inline distT="0" distB="0" distL="0" distR="0" wp14:anchorId="15216E31" wp14:editId="3E8D144F">
            <wp:extent cx="6478667" cy="40278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l="7134" t="82949" r="2416" b="288"/>
                    <a:stretch/>
                  </pic:blipFill>
                  <pic:spPr bwMode="auto">
                    <a:xfrm>
                      <a:off x="0" y="0"/>
                      <a:ext cx="6480909" cy="4029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8C69309" w14:textId="77777777" w:rsidR="005B46E4" w:rsidRDefault="005B46E4" w:rsidP="005B46E4">
      <w:pPr>
        <w:pStyle w:val="ListParagraph"/>
        <w:ind w:left="360"/>
      </w:pPr>
    </w:p>
    <w:p w14:paraId="150371E0" w14:textId="77777777" w:rsidR="005B46E4" w:rsidRDefault="005B46E4" w:rsidP="005B46E4">
      <w:pPr>
        <w:pStyle w:val="ListParagraph"/>
        <w:ind w:left="360"/>
      </w:pPr>
      <w:r w:rsidRPr="00C9139B">
        <w:lastRenderedPageBreak/>
        <w:t xml:space="preserve">What is an </w:t>
      </w:r>
      <w:r>
        <w:t>Institutional Review Board (</w:t>
      </w:r>
      <w:r w:rsidRPr="00C9139B">
        <w:t>IRB</w:t>
      </w:r>
      <w:r>
        <w:t>)</w:t>
      </w:r>
      <w:r w:rsidRPr="00C9139B">
        <w:t xml:space="preserve"> and why was approval needed?</w:t>
      </w:r>
    </w:p>
    <w:p w14:paraId="40345B4B" w14:textId="77777777" w:rsidR="005B46E4" w:rsidRDefault="005B46E4" w:rsidP="005B46E4"/>
    <w:p w14:paraId="339F1993" w14:textId="77777777" w:rsidR="005B46E4" w:rsidRDefault="005B46E4" w:rsidP="005B46E4">
      <w:pPr>
        <w:pStyle w:val="ListParagraph"/>
        <w:numPr>
          <w:ilvl w:val="0"/>
          <w:numId w:val="8"/>
        </w:numPr>
      </w:pPr>
      <w:r>
        <w:t xml:space="preserve">Page 4 states </w:t>
      </w:r>
    </w:p>
    <w:p w14:paraId="79A4E142" w14:textId="77777777" w:rsidR="005B46E4" w:rsidRDefault="005B46E4" w:rsidP="005B46E4">
      <w:pPr>
        <w:pStyle w:val="ListParagraph"/>
        <w:ind w:left="360"/>
      </w:pPr>
    </w:p>
    <w:p w14:paraId="45629E68" w14:textId="77777777" w:rsidR="005B46E4" w:rsidRDefault="00B60C7F" w:rsidP="005B46E4">
      <w:pPr>
        <w:pStyle w:val="ListParagraph"/>
        <w:ind w:left="36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 wp14:anchorId="3FAE94A1" wp14:editId="2788B03E">
                <wp:simplePos x="0" y="0"/>
                <wp:positionH relativeFrom="column">
                  <wp:posOffset>6111420</wp:posOffset>
                </wp:positionH>
                <wp:positionV relativeFrom="paragraph">
                  <wp:posOffset>336930</wp:posOffset>
                </wp:positionV>
                <wp:extent cx="884160" cy="22320"/>
                <wp:effectExtent l="95250" t="133350" r="49530" b="168275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88416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1AA8F4" id="Ink 27" o:spid="_x0000_s1026" type="#_x0000_t75" style="position:absolute;margin-left:472.9pt;margin-top:18.25pt;width:86.15pt;height:18.3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">
                <v:imagedata r:id="rId120" o:title=""/>
              </v:shape>
            </w:pict>
          </mc:Fallback>
        </mc:AlternateContent>
      </w:r>
      <w:r w:rsidR="005B46E4" w:rsidRPr="005B46E4">
        <w:rPr>
          <w:noProof/>
        </w:rPr>
        <w:drawing>
          <wp:inline distT="0" distB="0" distL="0" distR="0" wp14:anchorId="419E3955" wp14:editId="1A69B624">
            <wp:extent cx="6686820" cy="424683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6761558" cy="429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63D851" w14:textId="77777777" w:rsidR="005B46E4" w:rsidRDefault="005B46E4" w:rsidP="005B46E4">
      <w:pPr>
        <w:pStyle w:val="ListParagraph"/>
        <w:ind w:left="360"/>
      </w:pPr>
    </w:p>
    <w:p w14:paraId="586E81C7" w14:textId="77777777" w:rsidR="005B46E4" w:rsidRDefault="00A307CE" w:rsidP="005B46E4">
      <w:pPr>
        <w:pStyle w:val="ListParagraph"/>
        <w:ind w:left="360"/>
      </w:pPr>
      <w:r>
        <w:t xml:space="preserve">Why did </w:t>
      </w:r>
      <w:r w:rsidR="005B46E4">
        <w:t xml:space="preserve">these observations need </w:t>
      </w:r>
      <w:r>
        <w:t xml:space="preserve">to be </w:t>
      </w:r>
      <w:r w:rsidR="005B46E4">
        <w:t>removed</w:t>
      </w:r>
      <w:r w:rsidR="00A34572" w:rsidRPr="00A34572">
        <w:t xml:space="preserve">? </w:t>
      </w:r>
    </w:p>
    <w:p w14:paraId="22758DEE" w14:textId="77777777" w:rsidR="005B46E4" w:rsidRDefault="005B46E4" w:rsidP="005B46E4">
      <w:pPr>
        <w:pStyle w:val="ListParagraph"/>
        <w:ind w:left="360"/>
      </w:pPr>
    </w:p>
    <w:p w14:paraId="12D2A6C0" w14:textId="77777777" w:rsidR="00A34572" w:rsidRDefault="0062114A" w:rsidP="00A34572">
      <w:pPr>
        <w:pStyle w:val="ListParagraph"/>
        <w:numPr>
          <w:ilvl w:val="0"/>
          <w:numId w:val="8"/>
        </w:numPr>
      </w:pPr>
      <w:r>
        <w:t xml:space="preserve">Should BMI be dichotomized? </w:t>
      </w:r>
    </w:p>
    <w:p w14:paraId="3653CB93" w14:textId="77777777" w:rsidR="005B46E4" w:rsidRDefault="005B46E4" w:rsidP="005B46E4">
      <w:pPr>
        <w:pStyle w:val="ListParagraph"/>
        <w:ind w:left="360"/>
      </w:pPr>
    </w:p>
    <w:p w14:paraId="47B5863E" w14:textId="77777777" w:rsidR="00A10509" w:rsidRPr="00A34572" w:rsidRDefault="00A10509" w:rsidP="00A34572">
      <w:pPr>
        <w:pStyle w:val="ListParagraph"/>
        <w:numPr>
          <w:ilvl w:val="0"/>
          <w:numId w:val="8"/>
        </w:numPr>
      </w:pPr>
      <w:r>
        <w:t xml:space="preserve">Compute the estimated odds ratios and corresponding confidence intervals for the other variables in Table 2. </w:t>
      </w:r>
    </w:p>
    <w:sectPr w:rsidR="00A10509" w:rsidRPr="00A34572" w:rsidSect="00EB3AC2">
      <w:footerReference w:type="default" r:id="rId122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8E9FBA0" w14:textId="77777777" w:rsidR="009A4438" w:rsidRDefault="009A4438" w:rsidP="008A0359">
      <w:r>
        <w:separator/>
      </w:r>
    </w:p>
  </w:endnote>
  <w:endnote w:type="continuationSeparator" w:id="0">
    <w:p w14:paraId="6E20DAFC" w14:textId="77777777" w:rsidR="009A4438" w:rsidRDefault="009A4438" w:rsidP="008A03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918711633"/>
      <w:docPartObj>
        <w:docPartGallery w:val="Page Numbers (Bottom of Page)"/>
        <w:docPartUnique/>
      </w:docPartObj>
    </w:sdtPr>
    <w:sdtEndPr>
      <w:rPr>
        <w:noProof/>
        <w:sz w:val="28"/>
        <w:szCs w:val="28"/>
      </w:rPr>
    </w:sdtEndPr>
    <w:sdtContent>
      <w:p w14:paraId="248DBA23" w14:textId="77777777" w:rsidR="008A0359" w:rsidRPr="008A0359" w:rsidRDefault="008A0359">
        <w:pPr>
          <w:pStyle w:val="Footer"/>
          <w:jc w:val="right"/>
          <w:rPr>
            <w:sz w:val="28"/>
            <w:szCs w:val="28"/>
          </w:rPr>
        </w:pPr>
        <w:r w:rsidRPr="008A0359">
          <w:rPr>
            <w:sz w:val="28"/>
            <w:szCs w:val="28"/>
          </w:rPr>
          <w:fldChar w:fldCharType="begin"/>
        </w:r>
        <w:r w:rsidRPr="008A0359">
          <w:rPr>
            <w:sz w:val="28"/>
            <w:szCs w:val="28"/>
          </w:rPr>
          <w:instrText xml:space="preserve"> PAGE   \* MERGEFORMAT </w:instrText>
        </w:r>
        <w:r w:rsidRPr="008A0359">
          <w:rPr>
            <w:sz w:val="28"/>
            <w:szCs w:val="28"/>
          </w:rPr>
          <w:fldChar w:fldCharType="separate"/>
        </w:r>
        <w:r w:rsidR="00B60C7F">
          <w:rPr>
            <w:noProof/>
            <w:sz w:val="28"/>
            <w:szCs w:val="28"/>
          </w:rPr>
          <w:t>6</w:t>
        </w:r>
        <w:r w:rsidRPr="008A0359">
          <w:rPr>
            <w:noProof/>
            <w:sz w:val="28"/>
            <w:szCs w:val="28"/>
          </w:rPr>
          <w:fldChar w:fldCharType="end"/>
        </w:r>
      </w:p>
    </w:sdtContent>
  </w:sdt>
  <w:p w14:paraId="6C2A99EB" w14:textId="77777777" w:rsidR="008A0359" w:rsidRDefault="008A035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7D71A42" w14:textId="77777777" w:rsidR="009A4438" w:rsidRDefault="009A4438" w:rsidP="008A0359">
      <w:r>
        <w:separator/>
      </w:r>
    </w:p>
  </w:footnote>
  <w:footnote w:type="continuationSeparator" w:id="0">
    <w:p w14:paraId="0FF3C6B2" w14:textId="77777777" w:rsidR="009A4438" w:rsidRDefault="009A4438" w:rsidP="008A035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AB44B68"/>
    <w:multiLevelType w:val="multilevel"/>
    <w:tmpl w:val="5E0A19AE"/>
    <w:styleLink w:val="Style1"/>
    <w:lvl w:ilvl="0">
      <w:start w:val="1"/>
      <w:numFmt w:val="decimal"/>
      <w:lvlText w:val="%1)"/>
      <w:lvlJc w:val="left"/>
      <w:pPr>
        <w:ind w:left="432" w:hanging="432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 w15:restartNumberingAfterBreak="0">
    <w:nsid w:val="1BE13796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224B5A80"/>
    <w:multiLevelType w:val="hybridMultilevel"/>
    <w:tmpl w:val="365AA6C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2A8B558E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 w15:restartNumberingAfterBreak="0">
    <w:nsid w:val="302411E3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 w15:restartNumberingAfterBreak="0">
    <w:nsid w:val="40F71447"/>
    <w:multiLevelType w:val="multilevel"/>
    <w:tmpl w:val="5E0A19AE"/>
    <w:numStyleLink w:val="Style1"/>
  </w:abstractNum>
  <w:abstractNum w:abstractNumId="6" w15:restartNumberingAfterBreak="0">
    <w:nsid w:val="46C362B0"/>
    <w:multiLevelType w:val="hybridMultilevel"/>
    <w:tmpl w:val="908268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E801070"/>
    <w:multiLevelType w:val="multilevel"/>
    <w:tmpl w:val="99EA2E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612A6403"/>
    <w:multiLevelType w:val="hybridMultilevel"/>
    <w:tmpl w:val="26560F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B637A54"/>
    <w:multiLevelType w:val="hybridMultilevel"/>
    <w:tmpl w:val="819A57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116753893">
    <w:abstractNumId w:val="3"/>
  </w:num>
  <w:num w:numId="2" w16cid:durableId="1227647906">
    <w:abstractNumId w:val="6"/>
  </w:num>
  <w:num w:numId="3" w16cid:durableId="1663043740">
    <w:abstractNumId w:val="7"/>
  </w:num>
  <w:num w:numId="4" w16cid:durableId="2031956167">
    <w:abstractNumId w:val="2"/>
  </w:num>
  <w:num w:numId="5" w16cid:durableId="75514194">
    <w:abstractNumId w:val="0"/>
  </w:num>
  <w:num w:numId="6" w16cid:durableId="1688291396">
    <w:abstractNumId w:val="5"/>
  </w:num>
  <w:num w:numId="7" w16cid:durableId="1097946392">
    <w:abstractNumId w:val="4"/>
  </w:num>
  <w:num w:numId="8" w16cid:durableId="1159223911">
    <w:abstractNumId w:val="1"/>
  </w:num>
  <w:num w:numId="9" w16cid:durableId="1028025369">
    <w:abstractNumId w:val="8"/>
  </w:num>
  <w:num w:numId="10" w16cid:durableId="8060962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54EF1"/>
    <w:rsid w:val="00037B0E"/>
    <w:rsid w:val="00060850"/>
    <w:rsid w:val="000744A8"/>
    <w:rsid w:val="00087626"/>
    <w:rsid w:val="000A768C"/>
    <w:rsid w:val="000F4A77"/>
    <w:rsid w:val="00113176"/>
    <w:rsid w:val="00146502"/>
    <w:rsid w:val="00151484"/>
    <w:rsid w:val="001D521D"/>
    <w:rsid w:val="001D74B6"/>
    <w:rsid w:val="001F6FA7"/>
    <w:rsid w:val="00207C2A"/>
    <w:rsid w:val="002515B2"/>
    <w:rsid w:val="002546B8"/>
    <w:rsid w:val="002844EF"/>
    <w:rsid w:val="002866C9"/>
    <w:rsid w:val="002A0C61"/>
    <w:rsid w:val="002F0C6D"/>
    <w:rsid w:val="0030173B"/>
    <w:rsid w:val="0035733B"/>
    <w:rsid w:val="00362413"/>
    <w:rsid w:val="00382C27"/>
    <w:rsid w:val="003A6A60"/>
    <w:rsid w:val="003C009B"/>
    <w:rsid w:val="00434A67"/>
    <w:rsid w:val="004508F2"/>
    <w:rsid w:val="0045786B"/>
    <w:rsid w:val="0046119E"/>
    <w:rsid w:val="00462021"/>
    <w:rsid w:val="00466B11"/>
    <w:rsid w:val="00481C3E"/>
    <w:rsid w:val="00490F97"/>
    <w:rsid w:val="0049341F"/>
    <w:rsid w:val="004C29F1"/>
    <w:rsid w:val="004E14D7"/>
    <w:rsid w:val="004E55C0"/>
    <w:rsid w:val="004F1B6A"/>
    <w:rsid w:val="004F5C70"/>
    <w:rsid w:val="0050137F"/>
    <w:rsid w:val="005243DA"/>
    <w:rsid w:val="005435A4"/>
    <w:rsid w:val="00547E44"/>
    <w:rsid w:val="005833B8"/>
    <w:rsid w:val="005906AC"/>
    <w:rsid w:val="005A6ECC"/>
    <w:rsid w:val="005B46E4"/>
    <w:rsid w:val="005D2E4C"/>
    <w:rsid w:val="006016D1"/>
    <w:rsid w:val="0062114A"/>
    <w:rsid w:val="006517C2"/>
    <w:rsid w:val="00657EF8"/>
    <w:rsid w:val="006767FC"/>
    <w:rsid w:val="0068249B"/>
    <w:rsid w:val="00686565"/>
    <w:rsid w:val="006D0518"/>
    <w:rsid w:val="0070320B"/>
    <w:rsid w:val="007A2308"/>
    <w:rsid w:val="007A4AE5"/>
    <w:rsid w:val="007A4F94"/>
    <w:rsid w:val="007D030C"/>
    <w:rsid w:val="007D3F95"/>
    <w:rsid w:val="007D46F6"/>
    <w:rsid w:val="007D65D2"/>
    <w:rsid w:val="007E10E4"/>
    <w:rsid w:val="007F4795"/>
    <w:rsid w:val="00827439"/>
    <w:rsid w:val="00842CFE"/>
    <w:rsid w:val="00876263"/>
    <w:rsid w:val="00881F65"/>
    <w:rsid w:val="008963BD"/>
    <w:rsid w:val="008A0359"/>
    <w:rsid w:val="008A2512"/>
    <w:rsid w:val="008A5BE3"/>
    <w:rsid w:val="008C64A4"/>
    <w:rsid w:val="008D21D8"/>
    <w:rsid w:val="008F0441"/>
    <w:rsid w:val="00910881"/>
    <w:rsid w:val="00915866"/>
    <w:rsid w:val="0097232B"/>
    <w:rsid w:val="00973198"/>
    <w:rsid w:val="00974EB7"/>
    <w:rsid w:val="009A4438"/>
    <w:rsid w:val="009B6C9D"/>
    <w:rsid w:val="00A10509"/>
    <w:rsid w:val="00A22D39"/>
    <w:rsid w:val="00A307CE"/>
    <w:rsid w:val="00A34572"/>
    <w:rsid w:val="00A81334"/>
    <w:rsid w:val="00A87AE6"/>
    <w:rsid w:val="00A95055"/>
    <w:rsid w:val="00AA100C"/>
    <w:rsid w:val="00AA2EEF"/>
    <w:rsid w:val="00AA4A42"/>
    <w:rsid w:val="00AC46F8"/>
    <w:rsid w:val="00AD45AC"/>
    <w:rsid w:val="00AE47A7"/>
    <w:rsid w:val="00AF1FB7"/>
    <w:rsid w:val="00B16ACB"/>
    <w:rsid w:val="00B258C6"/>
    <w:rsid w:val="00B42C22"/>
    <w:rsid w:val="00B46A86"/>
    <w:rsid w:val="00B60C7F"/>
    <w:rsid w:val="00B74285"/>
    <w:rsid w:val="00B80F61"/>
    <w:rsid w:val="00B85DF4"/>
    <w:rsid w:val="00BC48D7"/>
    <w:rsid w:val="00C5096B"/>
    <w:rsid w:val="00C9139B"/>
    <w:rsid w:val="00CC7655"/>
    <w:rsid w:val="00CD2DCF"/>
    <w:rsid w:val="00CF5528"/>
    <w:rsid w:val="00D07089"/>
    <w:rsid w:val="00D37DC4"/>
    <w:rsid w:val="00D41A92"/>
    <w:rsid w:val="00D54EF1"/>
    <w:rsid w:val="00D562DF"/>
    <w:rsid w:val="00D61383"/>
    <w:rsid w:val="00D87B46"/>
    <w:rsid w:val="00D96467"/>
    <w:rsid w:val="00DC7760"/>
    <w:rsid w:val="00DC7E89"/>
    <w:rsid w:val="00DE3793"/>
    <w:rsid w:val="00DE4DC2"/>
    <w:rsid w:val="00DF3D38"/>
    <w:rsid w:val="00E80C33"/>
    <w:rsid w:val="00EA3DEC"/>
    <w:rsid w:val="00EB3AC2"/>
    <w:rsid w:val="00ED32E9"/>
    <w:rsid w:val="00F06DB6"/>
    <w:rsid w:val="00F3085A"/>
    <w:rsid w:val="00F42EE6"/>
    <w:rsid w:val="00F74BE8"/>
    <w:rsid w:val="00F919AA"/>
    <w:rsid w:val="00F957D5"/>
    <w:rsid w:val="00FF40D5"/>
    <w:rsid w:val="00FF4A1E"/>
    <w:rsid w:val="00FF77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30DEAB6"/>
  <w15:chartTrackingRefBased/>
  <w15:docId w15:val="{95079AB0-729E-4749-AC57-7C3D7C6ABC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D2DCF"/>
    <w:pPr>
      <w:spacing w:after="0" w:line="240" w:lineRule="auto"/>
      <w:jc w:val="both"/>
    </w:pPr>
    <w:rPr>
      <w:sz w:val="4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D521D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1D521D"/>
    <w:rPr>
      <w:color w:val="0563C1" w:themeColor="hyperlink"/>
      <w:u w:val="single"/>
    </w:rPr>
  </w:style>
  <w:style w:type="character" w:customStyle="1" w:styleId="instructurefileholder">
    <w:name w:val="instructure_file_holder"/>
    <w:basedOn w:val="DefaultParagraphFont"/>
    <w:rsid w:val="00CD2DCF"/>
  </w:style>
  <w:style w:type="character" w:customStyle="1" w:styleId="screenreader-only">
    <w:name w:val="screenreader-only"/>
    <w:basedOn w:val="DefaultParagraphFont"/>
    <w:rsid w:val="00CD2DCF"/>
  </w:style>
  <w:style w:type="paragraph" w:styleId="NormalWeb">
    <w:name w:val="Normal (Web)"/>
    <w:basedOn w:val="Normal"/>
    <w:link w:val="NormalWebChar"/>
    <w:uiPriority w:val="99"/>
    <w:semiHidden/>
    <w:unhideWhenUsed/>
    <w:rsid w:val="00CD2DCF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-14">
    <w:name w:val="R-14"/>
    <w:basedOn w:val="NormalWeb"/>
    <w:link w:val="R-14Char"/>
    <w:qFormat/>
    <w:rsid w:val="00915866"/>
    <w:pPr>
      <w:spacing w:before="0" w:beforeAutospacing="0" w:after="0" w:afterAutospacing="0"/>
      <w:ind w:left="1296" w:hanging="720"/>
      <w:jc w:val="left"/>
    </w:pPr>
    <w:rPr>
      <w:rFonts w:ascii="Courier New" w:hAnsi="Courier New" w:cs="Courier New"/>
      <w:sz w:val="28"/>
    </w:rPr>
  </w:style>
  <w:style w:type="numbering" w:customStyle="1" w:styleId="Style1">
    <w:name w:val="Style1"/>
    <w:uiPriority w:val="99"/>
    <w:rsid w:val="00881F65"/>
    <w:pPr>
      <w:numPr>
        <w:numId w:val="5"/>
      </w:numPr>
    </w:pPr>
  </w:style>
  <w:style w:type="character" w:customStyle="1" w:styleId="NormalWebChar">
    <w:name w:val="Normal (Web) Char"/>
    <w:basedOn w:val="DefaultParagraphFont"/>
    <w:link w:val="NormalWeb"/>
    <w:uiPriority w:val="99"/>
    <w:semiHidden/>
    <w:rsid w:val="00CD2DCF"/>
    <w:rPr>
      <w:rFonts w:ascii="Times New Roman" w:eastAsia="Times New Roman" w:hAnsi="Times New Roman" w:cs="Times New Roman"/>
      <w:sz w:val="24"/>
      <w:szCs w:val="24"/>
    </w:rPr>
  </w:style>
  <w:style w:type="character" w:customStyle="1" w:styleId="R-14Char">
    <w:name w:val="R-14 Char"/>
    <w:basedOn w:val="NormalWebChar"/>
    <w:link w:val="R-14"/>
    <w:rsid w:val="00915866"/>
    <w:rPr>
      <w:rFonts w:ascii="Courier New" w:eastAsia="Times New Roman" w:hAnsi="Courier New" w:cs="Courier New"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8A035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A0359"/>
    <w:rPr>
      <w:sz w:val="40"/>
    </w:rPr>
  </w:style>
  <w:style w:type="paragraph" w:styleId="Footer">
    <w:name w:val="footer"/>
    <w:basedOn w:val="Normal"/>
    <w:link w:val="FooterChar"/>
    <w:uiPriority w:val="99"/>
    <w:unhideWhenUsed/>
    <w:rsid w:val="008A035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A0359"/>
    <w:rPr>
      <w:sz w:val="40"/>
    </w:rPr>
  </w:style>
  <w:style w:type="character" w:styleId="FollowedHyperlink">
    <w:name w:val="FollowedHyperlink"/>
    <w:basedOn w:val="DefaultParagraphFont"/>
    <w:uiPriority w:val="99"/>
    <w:semiHidden/>
    <w:unhideWhenUsed/>
    <w:rsid w:val="00466B11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84930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027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510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79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86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868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977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025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81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png"/><Relationship Id="rId117" Type="http://schemas.openxmlformats.org/officeDocument/2006/relationships/customXml" Target="ink/ink43.xml"/><Relationship Id="rId21" Type="http://schemas.openxmlformats.org/officeDocument/2006/relationships/customXml" Target="ink/ink6.xml"/><Relationship Id="rId42" Type="http://schemas.openxmlformats.org/officeDocument/2006/relationships/image" Target="media/image15.png"/><Relationship Id="rId47" Type="http://schemas.openxmlformats.org/officeDocument/2006/relationships/image" Target="media/image9.emf"/><Relationship Id="rId63" Type="http://schemas.openxmlformats.org/officeDocument/2006/relationships/image" Target="media/image25.png"/><Relationship Id="rId68" Type="http://schemas.openxmlformats.org/officeDocument/2006/relationships/customXml" Target="ink/ink28.xml"/><Relationship Id="rId84" Type="http://schemas.openxmlformats.org/officeDocument/2006/relationships/image" Target="media/image34.png"/><Relationship Id="rId89" Type="http://schemas.openxmlformats.org/officeDocument/2006/relationships/image" Target="media/image31.wmf"/><Relationship Id="rId112" Type="http://schemas.openxmlformats.org/officeDocument/2006/relationships/image" Target="media/image27.emf"/><Relationship Id="rId16" Type="http://schemas.openxmlformats.org/officeDocument/2006/relationships/customXml" Target="ink/ink4.xml"/><Relationship Id="rId107" Type="http://schemas.openxmlformats.org/officeDocument/2006/relationships/image" Target="media/image24.emf"/><Relationship Id="rId11" Type="http://schemas.openxmlformats.org/officeDocument/2006/relationships/customXml" Target="ink/ink2.xml"/><Relationship Id="rId32" Type="http://schemas.openxmlformats.org/officeDocument/2006/relationships/image" Target="media/image10.png"/><Relationship Id="rId37" Type="http://schemas.openxmlformats.org/officeDocument/2006/relationships/customXml" Target="ink/ink14.xml"/><Relationship Id="rId53" Type="http://schemas.openxmlformats.org/officeDocument/2006/relationships/image" Target="media/image20.png"/><Relationship Id="rId58" Type="http://schemas.openxmlformats.org/officeDocument/2006/relationships/customXml" Target="ink/ink23.xml"/><Relationship Id="rId74" Type="http://schemas.openxmlformats.org/officeDocument/2006/relationships/image" Target="media/image29.png"/><Relationship Id="rId79" Type="http://schemas.openxmlformats.org/officeDocument/2006/relationships/customXml" Target="ink/ink33.xml"/><Relationship Id="rId102" Type="http://schemas.openxmlformats.org/officeDocument/2006/relationships/image" Target="media/image38.wmf"/><Relationship Id="rId123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oleObject" Target="embeddings/oleObject2.bin"/><Relationship Id="rId95" Type="http://schemas.openxmlformats.org/officeDocument/2006/relationships/image" Target="media/image34.wmf"/><Relationship Id="rId22" Type="http://schemas.openxmlformats.org/officeDocument/2006/relationships/image" Target="media/image5.png"/><Relationship Id="rId27" Type="http://schemas.openxmlformats.org/officeDocument/2006/relationships/customXml" Target="ink/ink9.xml"/><Relationship Id="rId43" Type="http://schemas.openxmlformats.org/officeDocument/2006/relationships/customXml" Target="ink/ink17.xml"/><Relationship Id="rId48" Type="http://schemas.openxmlformats.org/officeDocument/2006/relationships/image" Target="media/image18.png"/><Relationship Id="rId64" Type="http://schemas.openxmlformats.org/officeDocument/2006/relationships/customXml" Target="ink/ink26.xml"/><Relationship Id="rId69" Type="http://schemas.openxmlformats.org/officeDocument/2006/relationships/image" Target="media/image28.png"/><Relationship Id="rId113" Type="http://schemas.openxmlformats.org/officeDocument/2006/relationships/customXml" Target="ink/ink41.xml"/><Relationship Id="rId118" Type="http://schemas.openxmlformats.org/officeDocument/2006/relationships/image" Target="media/image30.emf"/><Relationship Id="rId80" Type="http://schemas.openxmlformats.org/officeDocument/2006/relationships/image" Target="media/image32.png"/><Relationship Id="rId85" Type="http://schemas.openxmlformats.org/officeDocument/2006/relationships/image" Target="media/image30.wmf"/><Relationship Id="rId12" Type="http://schemas.openxmlformats.org/officeDocument/2006/relationships/image" Target="media/image3.emf"/><Relationship Id="rId17" Type="http://schemas.openxmlformats.org/officeDocument/2006/relationships/image" Target="media/image6.emf"/><Relationship Id="rId33" Type="http://schemas.openxmlformats.org/officeDocument/2006/relationships/customXml" Target="ink/ink12.xml"/><Relationship Id="rId38" Type="http://schemas.openxmlformats.org/officeDocument/2006/relationships/image" Target="media/image13.png"/><Relationship Id="rId59" Type="http://schemas.openxmlformats.org/officeDocument/2006/relationships/image" Target="media/image23.png"/><Relationship Id="rId103" Type="http://schemas.openxmlformats.org/officeDocument/2006/relationships/oleObject" Target="embeddings/oleObject7.bin"/><Relationship Id="rId108" Type="http://schemas.openxmlformats.org/officeDocument/2006/relationships/customXml" Target="ink/ink39.xml"/><Relationship Id="rId124" Type="http://schemas.openxmlformats.org/officeDocument/2006/relationships/theme" Target="theme/theme1.xml"/><Relationship Id="rId54" Type="http://schemas.openxmlformats.org/officeDocument/2006/relationships/customXml" Target="ink/ink21.xml"/><Relationship Id="rId70" Type="http://schemas.openxmlformats.org/officeDocument/2006/relationships/customXml" Target="ink/ink29.xml"/><Relationship Id="rId75" Type="http://schemas.openxmlformats.org/officeDocument/2006/relationships/customXml" Target="ink/ink31.xml"/><Relationship Id="rId91" Type="http://schemas.openxmlformats.org/officeDocument/2006/relationships/image" Target="media/image32.wmf"/><Relationship Id="rId9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customXml" Target="ink/ink7.xml"/><Relationship Id="rId28" Type="http://schemas.openxmlformats.org/officeDocument/2006/relationships/image" Target="media/image8.png"/><Relationship Id="rId49" Type="http://schemas.openxmlformats.org/officeDocument/2006/relationships/customXml" Target="ink/ink19.xml"/><Relationship Id="rId114" Type="http://schemas.openxmlformats.org/officeDocument/2006/relationships/image" Target="media/image28.emf"/><Relationship Id="rId119" Type="http://schemas.openxmlformats.org/officeDocument/2006/relationships/customXml" Target="ink/ink44.xml"/><Relationship Id="rId44" Type="http://schemas.openxmlformats.org/officeDocument/2006/relationships/image" Target="media/image16.png"/><Relationship Id="rId60" Type="http://schemas.openxmlformats.org/officeDocument/2006/relationships/customXml" Target="ink/ink24.xml"/><Relationship Id="rId65" Type="http://schemas.openxmlformats.org/officeDocument/2006/relationships/image" Target="media/image26.png"/><Relationship Id="rId81" Type="http://schemas.openxmlformats.org/officeDocument/2006/relationships/customXml" Target="ink/ink34.xml"/><Relationship Id="rId86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1.emf"/><Relationship Id="rId13" Type="http://schemas.openxmlformats.org/officeDocument/2006/relationships/image" Target="media/image2.png"/><Relationship Id="rId18" Type="http://schemas.openxmlformats.org/officeDocument/2006/relationships/image" Target="media/image3.png"/><Relationship Id="rId39" Type="http://schemas.openxmlformats.org/officeDocument/2006/relationships/customXml" Target="ink/ink15.xml"/><Relationship Id="rId109" Type="http://schemas.openxmlformats.org/officeDocument/2006/relationships/image" Target="media/image25.emf"/><Relationship Id="rId34" Type="http://schemas.openxmlformats.org/officeDocument/2006/relationships/image" Target="media/image11.png"/><Relationship Id="rId50" Type="http://schemas.openxmlformats.org/officeDocument/2006/relationships/image" Target="media/image11.emf"/><Relationship Id="rId55" Type="http://schemas.openxmlformats.org/officeDocument/2006/relationships/image" Target="media/image21.png"/><Relationship Id="rId76" Type="http://schemas.openxmlformats.org/officeDocument/2006/relationships/image" Target="media/image30.png"/><Relationship Id="rId97" Type="http://schemas.openxmlformats.org/officeDocument/2006/relationships/image" Target="media/image35.wmf"/><Relationship Id="rId104" Type="http://schemas.openxmlformats.org/officeDocument/2006/relationships/image" Target="media/image39.wmf"/><Relationship Id="rId120" Type="http://schemas.openxmlformats.org/officeDocument/2006/relationships/image" Target="media/image31.emf"/><Relationship Id="rId7" Type="http://schemas.openxmlformats.org/officeDocument/2006/relationships/hyperlink" Target="https://news.unl.edu/newsrooms/today/article/pre-emptive-decision-on-post-workout-snack-may-fight-indulgence" TargetMode="External"/><Relationship Id="rId71" Type="http://schemas.openxmlformats.org/officeDocument/2006/relationships/image" Target="media/image13.emf"/><Relationship Id="rId92" Type="http://schemas.openxmlformats.org/officeDocument/2006/relationships/oleObject" Target="embeddings/oleObject3.bin"/><Relationship Id="rId2" Type="http://schemas.openxmlformats.org/officeDocument/2006/relationships/styles" Target="styles.xml"/><Relationship Id="rId29" Type="http://schemas.openxmlformats.org/officeDocument/2006/relationships/customXml" Target="ink/ink10.xml"/><Relationship Id="rId24" Type="http://schemas.openxmlformats.org/officeDocument/2006/relationships/image" Target="media/image6.png"/><Relationship Id="rId40" Type="http://schemas.openxmlformats.org/officeDocument/2006/relationships/image" Target="media/image14.png"/><Relationship Id="rId45" Type="http://schemas.openxmlformats.org/officeDocument/2006/relationships/image" Target="media/image17.png"/><Relationship Id="rId66" Type="http://schemas.openxmlformats.org/officeDocument/2006/relationships/customXml" Target="ink/ink27.xml"/><Relationship Id="rId87" Type="http://schemas.openxmlformats.org/officeDocument/2006/relationships/customXml" Target="ink/ink36.xml"/><Relationship Id="rId110" Type="http://schemas.openxmlformats.org/officeDocument/2006/relationships/image" Target="media/image40.png"/><Relationship Id="rId115" Type="http://schemas.openxmlformats.org/officeDocument/2006/relationships/customXml" Target="ink/ink42.xml"/><Relationship Id="rId61" Type="http://schemas.openxmlformats.org/officeDocument/2006/relationships/image" Target="media/image24.png"/><Relationship Id="rId82" Type="http://schemas.openxmlformats.org/officeDocument/2006/relationships/image" Target="media/image33.png"/><Relationship Id="rId19" Type="http://schemas.openxmlformats.org/officeDocument/2006/relationships/customXml" Target="ink/ink5.xml"/><Relationship Id="rId14" Type="http://schemas.openxmlformats.org/officeDocument/2006/relationships/customXml" Target="ink/ink3.xml"/><Relationship Id="rId30" Type="http://schemas.openxmlformats.org/officeDocument/2006/relationships/image" Target="media/image9.png"/><Relationship Id="rId35" Type="http://schemas.openxmlformats.org/officeDocument/2006/relationships/customXml" Target="ink/ink13.xml"/><Relationship Id="rId56" Type="http://schemas.openxmlformats.org/officeDocument/2006/relationships/customXml" Target="ink/ink22.xml"/><Relationship Id="rId77" Type="http://schemas.openxmlformats.org/officeDocument/2006/relationships/customXml" Target="ink/ink32.xml"/><Relationship Id="rId100" Type="http://schemas.openxmlformats.org/officeDocument/2006/relationships/image" Target="media/image42.png"/><Relationship Id="rId105" Type="http://schemas.openxmlformats.org/officeDocument/2006/relationships/oleObject" Target="embeddings/oleObject8.bin"/><Relationship Id="rId8" Type="http://schemas.openxmlformats.org/officeDocument/2006/relationships/customXml" Target="ink/ink1.xml"/><Relationship Id="rId51" Type="http://schemas.openxmlformats.org/officeDocument/2006/relationships/image" Target="media/image19.png"/><Relationship Id="rId72" Type="http://schemas.openxmlformats.org/officeDocument/2006/relationships/customXml" Target="ink/ink30.xml"/><Relationship Id="rId93" Type="http://schemas.openxmlformats.org/officeDocument/2006/relationships/image" Target="media/image33.wmf"/><Relationship Id="rId98" Type="http://schemas.openxmlformats.org/officeDocument/2006/relationships/oleObject" Target="embeddings/oleObject6.bin"/><Relationship Id="rId121" Type="http://schemas.openxmlformats.org/officeDocument/2006/relationships/image" Target="media/image41.png"/><Relationship Id="rId3" Type="http://schemas.openxmlformats.org/officeDocument/2006/relationships/settings" Target="settings.xml"/><Relationship Id="rId25" Type="http://schemas.openxmlformats.org/officeDocument/2006/relationships/customXml" Target="ink/ink8.xml"/><Relationship Id="rId46" Type="http://schemas.openxmlformats.org/officeDocument/2006/relationships/customXml" Target="ink/ink18.xml"/><Relationship Id="rId67" Type="http://schemas.openxmlformats.org/officeDocument/2006/relationships/image" Target="media/image27.png"/><Relationship Id="rId116" Type="http://schemas.openxmlformats.org/officeDocument/2006/relationships/image" Target="media/image29.emf"/><Relationship Id="rId20" Type="http://schemas.openxmlformats.org/officeDocument/2006/relationships/image" Target="media/image4.png"/><Relationship Id="rId41" Type="http://schemas.openxmlformats.org/officeDocument/2006/relationships/customXml" Target="ink/ink16.xml"/><Relationship Id="rId62" Type="http://schemas.openxmlformats.org/officeDocument/2006/relationships/customXml" Target="ink/ink25.xml"/><Relationship Id="rId83" Type="http://schemas.openxmlformats.org/officeDocument/2006/relationships/customXml" Target="ink/ink35.xml"/><Relationship Id="rId88" Type="http://schemas.openxmlformats.org/officeDocument/2006/relationships/image" Target="media/image36.png"/><Relationship Id="rId111" Type="http://schemas.openxmlformats.org/officeDocument/2006/relationships/customXml" Target="ink/ink40.xml"/><Relationship Id="rId15" Type="http://schemas.openxmlformats.org/officeDocument/2006/relationships/image" Target="media/image5.emf"/><Relationship Id="rId36" Type="http://schemas.openxmlformats.org/officeDocument/2006/relationships/image" Target="media/image12.png"/><Relationship Id="rId57" Type="http://schemas.openxmlformats.org/officeDocument/2006/relationships/image" Target="media/image22.png"/><Relationship Id="rId106" Type="http://schemas.openxmlformats.org/officeDocument/2006/relationships/customXml" Target="ink/ink38.xml"/><Relationship Id="rId10" Type="http://schemas.openxmlformats.org/officeDocument/2006/relationships/image" Target="media/image1.png"/><Relationship Id="rId31" Type="http://schemas.openxmlformats.org/officeDocument/2006/relationships/customXml" Target="ink/ink11.xml"/><Relationship Id="rId52" Type="http://schemas.openxmlformats.org/officeDocument/2006/relationships/customXml" Target="ink/ink20.xml"/><Relationship Id="rId73" Type="http://schemas.openxmlformats.org/officeDocument/2006/relationships/image" Target="media/image14.emf"/><Relationship Id="rId78" Type="http://schemas.openxmlformats.org/officeDocument/2006/relationships/image" Target="media/image31.png"/><Relationship Id="rId94" Type="http://schemas.openxmlformats.org/officeDocument/2006/relationships/oleObject" Target="embeddings/oleObject4.bin"/><Relationship Id="rId99" Type="http://schemas.openxmlformats.org/officeDocument/2006/relationships/customXml" Target="ink/ink37.xml"/><Relationship Id="rId101" Type="http://schemas.openxmlformats.org/officeDocument/2006/relationships/image" Target="media/image37.png"/><Relationship Id="rId122" Type="http://schemas.openxmlformats.org/officeDocument/2006/relationships/footer" Target="footer1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4770" max="4096" units="cm"/>
          <inkml:channel name="Y" type="integer" max="2400" units="cm"/>
          <inkml:channel name="T" type="integer" max="2.14748E9" units="dev"/>
        </inkml:traceFormat>
        <inkml:channelProperties>
          <inkml:channelProperty channel="X" name="resolution" value="93.32632" units="1/cm"/>
          <inkml:channelProperty channel="Y" name="resolution" value="44.44444" units="1/cm"/>
          <inkml:channelProperty channel="T" name="resolution" value="1" units="1/dev"/>
        </inkml:channelProperties>
      </inkml:inkSource>
      <inkml:timestamp xml:id="ts0" timeString="2023-03-30T15:12:06.292"/>
    </inkml:context>
    <inkml:brush xml:id="br0">
      <inkml:brushProperty name="width" value="0.58333" units="cm"/>
      <inkml:brushProperty name="height" value="0.58333" units="cm"/>
      <inkml:brushProperty name="fitToCurve" value="1"/>
    </inkml:brush>
  </inkml:definitions>
  <inkml:trace contextRef="#ctx0" brushRef="#br0">0 0 0,'21'0'93,"22"0"-93,20 0 16,-42 0-16,1 0 16,20 0-16,0 0 15,-21 0-15,43 0 16,21 21-16,20-1 16,-62-20-16,-1 0 15,43 0-15,-43 0 16,43 0-16,-1 0 15,-62 0-15,41 0 16,22 0-16,-43 0 16,43 0-16,42 0 0,-85 0 15,64 0-15,0 0 16,21 0-16,-85 0 16,43 0-1,-1 0-15,-63 0 0,43 0 16,-1 0-1,-20 0-15,41 0 0,-41 0 16,-22 0-16,63 0 16,-20 0-16,-43 0 0,21 0 15,22 0-15,21 0 16,-43 0-16,43 0 16,-43 0-16,21 0 15,1 0-15,42 0 16,-85 0-16,63 0 15,1 0-15,-43 0 16,107 0-16,-65 0 16,-41 0-16,84 0 15,-43 0-15,43 0 16,-84 0 0,41 0-16,-20 0 0,-43 0 0,63 0 15,1 0-15,-43 21 16,1-21-16,41 0 15,-41 0-15,41 0 16,22 0-16,-63 0 16,41 0-16,22 0 15,21 0-15,-85 0 16,43 0-16,21 0 16,-85 0-16,42 0 15,1 0-15,-22 0 16,1 0-16,-22 0 0,0 0 15,21 0-15,-21 0 16,22 0-16,-22 0 16,21 0-16,-21 0 15,1 0-15,-1 0 16,63 0-16,-62 0 16,-1 0-16,0 0 15,0 0-15,0 0 16,0 0-1,1 0 1,-1 0-16,0 0 16,0 0-1,0 0 17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6-03-24T19:56:34.07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50 248 919 0 0,'-3'-4'558'0'0,"1"-1"-1"0"0,-1 1 1 0 0,0 1-1 0 0,0-1 0 0 0,-5-4 1 0 0,6 6-98 0 0,-1 0 0 0 0,1 0 1 0 0,0 0-1 0 0,0-1 1 0 0,0 1-1 0 0,0 0 1 0 0,1-1-1 0 0,-1 0 0 0 0,1 1 1 0 0,-1-1-1 0 0,1 0 1 0 0,0 0-1 0 0,0 1 1 0 0,0-1-1 0 0,1 0 0 0 0,-1 0 1 0 0,0-5-1 0 0,3-2 700 0 0,-1 9-829 0 0,-1-1 0 0 0,0 0 0 0 0,1 1 0 0 0,-1-1 0 0 0,0 0 1 0 0,1 1-1 0 0,-1-1 0 0 0,0 0 0 0 0,0 0 0 0 0,-1 1 0 0 0,1-1 0 0 0,0 0 0 0 0,-1-2 0 0 0,1 4-261 0 0,-1 0 1 0 0,1 0-1 0 0,0 0 1 0 0,0 0 0 0 0,0 0-1 0 0,0 0 1 0 0,-1-1-1 0 0,1 1 1 0 0,0 0-1 0 0,0 0 1 0 0,0 0-1 0 0,0 0 1 0 0,-1 0-1 0 0,1 0 1 0 0,0 0-1 0 0,0 0 1 0 0,0 1-1 0 0,0-1 1 0 0,-1 0-1 0 0,1 0 1 0 0,0 0-1 0 0,0 0 1 0 0,0 0-1 0 0,0 0 1 0 0,-1 0 0 0 0,1 0-1 0 0,0 0 1 0 0,0 0-1 0 0,0 0 1 0 0,0 1-1 0 0,0-1 1 0 0,0 0-1 0 0,-1 0 1 0 0,1 0-1 0 0,0 0 1 0 0,0 1-1 0 0,-4 8 1011 0 0,-1 10-590 0 0,4-4-78 0 0,0 1-1 0 0,1 0 0 0 0,4 22 1 0 0,-2-18-350 0 0,-1 28 0 0 0,-12 84-63 0 0,-1 54 0 0 0,6-109-62 0 0,3-52-76 0 0,3-24 124 0 0,0-1 1 0 0,0 1-1 0 0,0 0 0 0 0,0-1 0 0 0,0 1 0 0 0,0-1 1 0 0,0 1-1 0 0,0 0 0 0 0,0-1 0 0 0,0 1 0 0 0,1 0 1 0 0,-1-1-1 0 0,0 1 0 0 0,0 0 0 0 0,1-1 0 0 0,-1 1 1 0 0,0-1-1 0 0,1 1 0 0 0,-1-1 0 0 0,0 1 0 0 0,1-1 1 0 0,-1 1-1 0 0,1-1 0 0 0,-1 1 0 0 0,1-1 0 0 0,-1 1 1 0 0,1-1-1 0 0,-1 0 0 0 0,1 1 0 0 0,0-1 0 0 0,-1 0 1 0 0,1 0-1 0 0,-1 1 0 0 0,1-1 0 0 0,0 0 0 0 0,-1 0 1 0 0,1 0-1 0 0,0 0 0 0 0,-1 0 0 0 0,1 0 0 0 0,0 0 1 0 0,0 0-1 0 0,6 0 23 0 0,-1-1 0 0 0,0 0 0 0 0,13-3 0 0 0,3 0 97 0 0,106 6-34 0 0,-62 1-16 0 0,173 23 162 0 0,-77-4 140 0 0,69-12 243 0 0,-33-3-143 0 0,42-2 15 0 0,-205-7-370 0 0,0-2 0 0 0,0-1-1 0 0,0-2 1 0 0,60-19 0 0 0,-56 9-15 0 0,-1-2 1 0 0,70-46 0 0 0,-75 44-94 0 0,-20 13-18 0 0,0-1 1 0 0,23-21-1 0 0,-31 25 16 0 0,0 0 0 0 0,-1 0 1 0 0,0-1-1 0 0,0 1 0 0 0,0-1 0 0 0,0 0 0 0 0,-1 0 1 0 0,0 0-1 0 0,3-9 0 0 0,2-15-5 0 0,-1 0 0 0 0,-2 0 0 0 0,2-34 0 0 0,-1-93-58 0 0,-6 92 60 0 0,1 34 16 0 0,-1-85 68 0 0,0 115-73 0 0,0 0 0 0 0,0 1 0 0 0,0-1 0 0 0,0 0 0 0 0,0 1 0 0 0,0-1 0 0 0,0 0 0 0 0,-1 1 0 0 0,1-1 0 0 0,0 0 0 0 0,0 1-1 0 0,-1-1 1 0 0,1 0 0 0 0,0 1 0 0 0,-1-1 0 0 0,1 1 0 0 0,-1-1 0 0 0,1 1 0 0 0,-1-1 0 0 0,1 1 0 0 0,-1-1 0 0 0,1 1 0 0 0,-1 0 0 0 0,1-1 0 0 0,-1 1 0 0 0,1 0 0 0 0,-1-1 0 0 0,0 1 0 0 0,1 0 0 0 0,-1 0-1 0 0,0-1 1 0 0,1 1 0 0 0,-1 0 0 0 0,0 0 0 0 0,1 0 0 0 0,-1 0 0 0 0,0 0 0 0 0,1 0 0 0 0,-1 0 0 0 0,0 0 0 0 0,1 0 0 0 0,-2 1 0 0 0,-4 0 61 0 0,0 0 0 0 0,1 1 0 0 0,-1 0 1 0 0,-6 3-1 0 0,-2 0-3 0 0,-40 9 36 0 0,-1-2 0 0 0,-1-2 1 0 0,-69 2-1 0 0,36-10-95 0 0,-150-16 0 0 0,83 2 0 0 0,84 12 0 0 0,1 2 0 0 0,0 4 0 0 0,-108 23 0 0 0,-41 22 35 0 0,25-4-6 0 0,-6-9-658 0 0,-3-19-2641 0 0,166-18-5199 0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6-03-24T19:56:16.46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33 17 3223 0 0,'0'-1'116'0'0,"0"0"0"0"0,0 1 0 0 0,0-1 0 0 0,0 0 0 0 0,0 1-1 0 0,0-1 1 0 0,0 0 0 0 0,0 1 0 0 0,0-1 0 0 0,-1 0 0 0 0,1 1-1 0 0,0-1 1 0 0,0 0 0 0 0,-1 1 0 0 0,0-2 0 0 0,1 2 279 0 0,0-1 1 0 0,-1 1 0 0 0,1 0-1 0 0,0-1 1 0 0,-1 1 0 0 0,1 0-1 0 0,0-1 1 0 0,-1 1 0 0 0,1 0-1 0 0,-1 0 1 0 0,1-1 0 0 0,-1 1-1 0 0,1 0 1 0 0,-1 0 0 0 0,1 0-1 0 0,-1-1 1 0 0,1 1 0 0 0,-1 0-1 0 0,1 0 1 0 0,-1 0 0 0 0,1 0-1 0 0,-1 0 1 0 0,1 0 0 0 0,-1 0-1 0 0,1 0 1 0 0,-1 0 0 0 0,1 1-1 0 0,-1-1 1 0 0,1 0 0 0 0,-1 0-1 0 0,0 1 1 0 0,-6 5 2107 0 0,-14 29-1563 0 0,-30 67 0 0 0,44-85-730 0 0,1 0 0 0 0,0 1 0 0 0,1 0 0 0 0,1 0 0 0 0,1 0 0 0 0,-1 25 0 0 0,4-36-182 0 0,0 0 0 0 0,1 0 0 0 0,0 0 0 0 0,0 0 0 0 0,1-1 0 0 0,0 1 0 0 0,5 11 0 0 0,-5-13-9 0 0,0 0-1 0 0,1-1 1 0 0,-1 1 0 0 0,1-1-1 0 0,0 0 1 0 0,0 1 0 0 0,1-1-1 0 0,-1-1 1 0 0,1 1 0 0 0,0-1-1 0 0,5 4 1 0 0,-8-6-13 0 0,1 0 0 0 0,-1 0 0 0 0,1 0 0 0 0,0 0 0 0 0,-1-1 0 0 0,1 1 0 0 0,0-1-1 0 0,0 1 1 0 0,-1-1 0 0 0,1 0 0 0 0,0 1 0 0 0,0-1 0 0 0,0 0 0 0 0,-1 0 0 0 0,1 0 0 0 0,2-1 0 0 0,0 0-361 0 0,-1 0 0 0 0,1 0-1 0 0,-1-1 1 0 0,0 1 0 0 0,1-1 0 0 0,-1 0 0 0 0,3-2 0 0 0,2-2-7345 0 0</inkml:trace>
  <inkml:trace contextRef="#ctx0" brushRef="#br0" timeOffset="540">287 78 9991 0 0,'-1'-1'361'0'0,"0"0"0"0"0,0 0-1 0 0,0 0 1 0 0,0 0-1 0 0,0 0 1 0 0,0 1 0 0 0,0-1-1 0 0,-1 0 1 0 0,1 1-1 0 0,0-1 1 0 0,0 1 0 0 0,-1 0-1 0 0,1-1 1 0 0,0 1-1 0 0,0 0 1 0 0,-1 0 0 0 0,1-1-1 0 0,0 1 1 0 0,-1 0-1 0 0,1 0 1 0 0,0 1 0 0 0,-1-1-1 0 0,1 0 1 0 0,0 0-1 0 0,-1 1 1 0 0,1-1 0 0 0,0 1-1 0 0,0-1 1 0 0,-2 1-1 0 0,-3 2 16 0 0,1-1-1 0 0,-1 1 0 0 0,1 0 0 0 0,0 0 0 0 0,-6 5 0 0 0,4-3-341 0 0,1 1 0 0 0,0 1-1 0 0,0-1 1 0 0,0 1 0 0 0,1 0-1 0 0,-8 12 1 0 0,11-16-22 0 0,1 0-1 0 0,0 0 1 0 0,-1 0 0 0 0,1 0-1 0 0,1 0 1 0 0,-1 0 0 0 0,0 0 0 0 0,1 0-1 0 0,-1 6 1 0 0,1-7-9 0 0,0 0 0 0 0,1 0-1 0 0,-1 0 1 0 0,0-1 0 0 0,1 1 0 0 0,-1 0-1 0 0,1 0 1 0 0,0 0 0 0 0,0-1 0 0 0,0 1 0 0 0,0 0-1 0 0,0-1 1 0 0,0 1 0 0 0,0-1 0 0 0,0 1 0 0 0,0-1-1 0 0,3 3 1 0 0,0-2-20 0 0,0 1-1 0 0,1-1 1 0 0,-1 0-1 0 0,1 0 1 0 0,0 0-1 0 0,0 0 1 0 0,0-1-1 0 0,8 2 1 0 0,13 3-42 0 0,-3 3 47 0 0,-7-4-14 0 0,28 14 0 0 0,-44-19 26 0 0,1 0 0 0 0,-1 0 0 0 0,1 1 0 0 0,-1-1 0 0 0,0 0 0 0 0,1 1 0 0 0,-1-1 0 0 0,1 0 0 0 0,-1 1 0 0 0,0-1 0 0 0,1 1 0 0 0,-1-1 0 0 0,0 0 0 0 0,1 1 0 0 0,-1-1 0 0 0,0 1 0 0 0,0-1 0 0 0,0 1 0 0 0,1-1 0 0 0,-1 1 0 0 0,0-1 0 0 0,0 1 0 0 0,0-1 0 0 0,0 1 0 0 0,0-1 0 0 0,0 1 0 0 0,0 0 0 0 0,0 0 0 0 0,-1 1 0 0 0,1-1 0 0 0,-1 0 0 0 0,1 1 0 0 0,-1-1 0 0 0,1 0 0 0 0,-1 1 0 0 0,0-1 0 0 0,0 0 0 0 0,-1 1 0 0 0,-2 3 0 0 0,-1 0 0 0 0,0 0 0 0 0,-6 4 0 0 0,-2 1-393 0 0,-1 0 0 0 0,0-2 0 0 0,0 1 0 0 0,-1-2-1 0 0,0 0 1 0 0,-29 9 0 0 0,38-15-759 0 0</inkml:trace>
  <inkml:trace contextRef="#ctx0" brushRef="#br0" timeOffset="703.75">479 353 16583 0 0,'-2'15'4973'0'0,"0"-14"-1660"0"0,0-8-2848 0 0,2 4-542 0 0,0 0 1 0 0,0 0 0 0 0,1 0-1 0 0,-1 0 1 0 0,1-1 0 0 0,1-3 0 0 0,1-3-5969 0 0,-3 9 5369 0 0,3-7-7092 0 0</inkml:trace>
  <inkml:trace contextRef="#ctx0" brushRef="#br0" timeOffset="1209.85">554 195 6911 0 0,'6'22'2052'0'0,"-4"-11"1867"0"0,-1 1-1 0 0,1 18 0 0 0,-2-45-3675 0 0,-1 0 0 0 0,0 0 0 0 0,-1 0 0 0 0,-1 0 0 0 0,0 0 0 0 0,-1 1 1 0 0,-1-1-1 0 0,-6-13 0 0 0,5 14-267 0 0,-16-32-614 0 0,20 43 520 0 0,0 0 0 0 0,1 0 0 0 0,-1 0 0 0 0,-1 0 1 0 0,1 1-1 0 0,0-1 0 0 0,-1 1 0 0 0,1 0 0 0 0,-1 0 0 0 0,0 0 1 0 0,-5-4-1 0 0,7 6 177 0 0,-1 0 0 0 0,1 0-1 0 0,0 0 1 0 0,0 0 0 0 0,-1 0 0 0 0,1 0 0 0 0,0 0 0 0 0,0 0 0 0 0,-1 1-1 0 0,1-1 1 0 0,0 0 0 0 0,0 1 0 0 0,0-1 0 0 0,-1 1 0 0 0,1-1 0 0 0,0 1-1 0 0,0 0 1 0 0,0-1 0 0 0,0 1 0 0 0,0 0 0 0 0,0 0 0 0 0,0 0 0 0 0,1 0-1 0 0,-3 1 1 0 0,2 0 117 0 0,0-1 0 0 0,0 0 0 0 0,0 0 0 0 0,0 1 0 0 0,0-1 0 0 0,0 0-1 0 0,0 1 1 0 0,1-1 0 0 0,-1 1 0 0 0,0-1 0 0 0,1 1 0 0 0,-1 0 0 0 0,1-1 0 0 0,0 1 0 0 0,0-1-1 0 0,-1 1 1 0 0,1 0 0 0 0,0 2 0 0 0,1-3-112 0 0,-1 0 1 0 0,1 0-1 0 0,0 0 0 0 0,-1-1 0 0 0,1 1 0 0 0,0 0 1 0 0,0-1-1 0 0,-1 1 0 0 0,1 0 0 0 0,0-1 0 0 0,0 1 1 0 0,0-1-1 0 0,0 1 0 0 0,0-1 0 0 0,0 1 0 0 0,-1-1 1 0 0,1 0-1 0 0,0 0 0 0 0,0 1 0 0 0,0-1 0 0 0,2 0 1 0 0,23 3 193 0 0,-22-3-158 0 0,44 2-18 0 0,-16-1 43 0 0,-1 1 0 0 0,33 6 0 0 0,-56-6-108 0 0,0 0 1 0 0,0 0 0 0 0,0 1 0 0 0,0 0 0 0 0,0 0 0 0 0,-1 0 0 0 0,0 1 0 0 0,1 1 0 0 0,-1-1-1 0 0,-1 1 1 0 0,1 0 0 0 0,9 10 0 0 0,-13-11-33 0 0,-1-1 0 0 0,1 1 0 0 0,-1 0 0 0 0,0 0-1 0 0,0 1 1 0 0,-1-1 0 0 0,1 0 0 0 0,-1 0 0 0 0,0 1 0 0 0,0-1 0 0 0,-1 1 0 0 0,1-1-1 0 0,-1 1 1 0 0,0-1 0 0 0,0 1 0 0 0,0-1 0 0 0,-1 1 0 0 0,1-1 0 0 0,-1 1-1 0 0,0-1 1 0 0,-1 0 0 0 0,-3 8 0 0 0,4-7-3 0 0,-1 1-1 0 0,-1-1 1 0 0,1 0 0 0 0,-1-1-1 0 0,0 1 1 0 0,0 0 0 0 0,-1-1 0 0 0,1 0-1 0 0,-1 1 1 0 0,0-1 0 0 0,0-1-1 0 0,0 1 1 0 0,0-1 0 0 0,-1 1-1 0 0,0-1 1 0 0,1-1 0 0 0,-1 1-1 0 0,-7 2 1 0 0,2-2-156 0 0,1-1-1 0 0,0 0 0 0 0,-12 0 1 0 0,18-1-48 0 0,0-1-1 0 0,0 0 1 0 0,0 0 0 0 0,0-1 0 0 0,0 1 0 0 0,0-1 0 0 0,1 1 0 0 0,-1-1-1 0 0,0 0 1 0 0,0 0 0 0 0,0 0 0 0 0,1 0 0 0 0,-1-1 0 0 0,-3-2-1 0 0,0-1-8226 0 0</inkml:trace>
  <inkml:trace contextRef="#ctx0" brushRef="#br0" timeOffset="1383.33">815 347 6911 0 0,'0'4'-389'0'0,"-1"22"9234"0"0,-5-13-2372 0 0,-1-9-4965 0 0,7-4-1484 0 0,-1 0-1 0 0,1 0 1 0 0,0-1-1 0 0,-1 1 1 0 0,1 0-1 0 0,0 0 1 0 0,-1 0-1 0 0,1 0 1 0 0,0 0-1 0 0,0-1 1 0 0,-1 1-1 0 0,1 0 1 0 0,0 0-1 0 0,-1-1 1 0 0,1 1-1 0 0,0 0 0 0 0,0 0 1 0 0,0-1-1 0 0,-1 1 1 0 0,1 0-1 0 0,0-1 1 0 0,0 1-1 0 0,0 0 1 0 0,0-1-1 0 0,-1 1 1 0 0,1 0-1 0 0,0-1 1 0 0,0 1-1 0 0,0 0 1 0 0,0-1-1 0 0,0 1 1 0 0,0-1-1 0 0,0 1 0 0 0,0 0 1 0 0,0-1-1 0 0,0 1 1 0 0,0 0-1 0 0,0-1 1 0 0,1 1-1 0 0,-1 0 1 0 0,0-1-1 0 0,2-10-1517 0 0,0 5-4020 0 0,1-2-1933 0 0</inkml:trace>
  <inkml:trace contextRef="#ctx0" brushRef="#br0" timeOffset="1739.99">808 27 2759 0 0,'1'4'11989'0'0,"-1"-5"-11802"0"0,12 7 5054 0 0,13 2-1979 0 0,9 1-1570 0 0,57 22 1 0 0,-79-26-1560 0 0,0 1 1 0 0,0 0 0 0 0,-1 1-1 0 0,0 0 1 0 0,0 1 0 0 0,-1 0 0 0 0,18 20-1 0 0,-22-22-128 0 0,-1 0 0 0 0,0 1 0 0 0,-1-1 0 0 0,0 1 0 0 0,0 1 0 0 0,0-1 0 0 0,-1 0 0 0 0,0 1 0 0 0,0 0 0 0 0,-1 0 0 0 0,0 0 0 0 0,0 0-1 0 0,0 15 1 0 0,-2-13 73 0 0,0-1-1 0 0,-1 1 1 0 0,0 0-1 0 0,0 0 1 0 0,-1 0-1 0 0,-1-1 1 0 0,0 1-1 0 0,0-1 1 0 0,0 0-1 0 0,-1 0 1 0 0,-6 10-1 0 0,0-3-62 0 0,-1 1-1 0 0,-1-2 1 0 0,0 1-1 0 0,-27 24 1 0 0,-5-3-3397 0 0,31-28-5873 0 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6-03-24T19:53:09.54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797 77 3679 0 0,'-1'-1'17794'0'0,"-7"-3"-17797"0"0,6 3 140 0 0,1-1 0 0 0,-1 1-1 0 0,0-1 1 0 0,0 1 0 0 0,0 0 0 0 0,0 0 0 0 0,0 0 0 0 0,0 0-1 0 0,-1 0 1 0 0,1 0 0 0 0,0 1 0 0 0,0-1 0 0 0,0 1 0 0 0,-4-1-1 0 0,-13-3 306 0 0,-2-4-161 0 0,13 5-277 0 0,0 0-1 0 0,0 1 1 0 0,0-1 0 0 0,-14 0-1 0 0,-5 1 180 0 0,1 2 0 0 0,-1 2 0 0 0,-41 6 0 0 0,18-2-227 0 0,40-4 45 0 0,-31 2 79 0 0,-47 12-1 0 0,75-13-61 0 0,0 1 0 0 0,0 1 0 0 0,0 0 0 0 0,0 1 0 0 0,1 0 0 0 0,0 1 0 0 0,-16 11 0 0 0,8-3-82 0 0,0 1 0 0 0,1 0 0 0 0,0 2 0 0 0,2 0 0 0 0,-19 25 0 0 0,27-30 64 0 0,2 1 0 0 0,0 1 0 0 0,0 0 0 0 0,-4 15 0 0 0,-15 65 0 0 0,22-81 0 0 0,3-11 3 0 0,0 0 1 0 0,1 1-1 0 0,-1-1 0 0 0,1 1 0 0 0,-1-1 0 0 0,1 1 1 0 0,0-1-1 0 0,1 1 0 0 0,-1-1 0 0 0,0 1 0 0 0,1-1 1 0 0,0 0-1 0 0,0 1 0 0 0,1 3 0 0 0,0-4 15 0 0,0 0 1 0 0,0-1-1 0 0,0 1 0 0 0,0-1 0 0 0,0 1 1 0 0,0-1-1 0 0,1 0 0 0 0,-1 0 0 0 0,1 0 1 0 0,0 0-1 0 0,0 0 0 0 0,-1-1 0 0 0,1 1 1 0 0,0-1-1 0 0,4 2 0 0 0,26 9 14 0 0,-14-5 28 0 0,33 16-1 0 0,-36-15 52 0 0,1 0 0 0 0,-1-2 0 0 0,1 0 0 0 0,0-1 0 0 0,20 4 0 0 0,91 7 266 0 0,-118-15-415 0 0,8 1 169 0 0,0-2-1 0 0,-1 0 1 0 0,1-2-1 0 0,-1 0 1 0 0,1 0 0 0 0,-1-2-1 0 0,0 0 1 0 0,32-12-1 0 0,-27 6-121 0 0,0-1-1 0 0,-1 0 0 0 0,0-2 0 0 0,0 0 0 0 0,35-31 0 0 0,-51 39-10 0 0,-1 1 0 0 0,1-1-1 0 0,-1 0 1 0 0,0-1 0 0 0,0 1-1 0 0,-1-1 1 0 0,0 1 0 0 0,0-1 0 0 0,0 0-1 0 0,0 0 1 0 0,-1-1 0 0 0,0 1-1 0 0,-1 0 1 0 0,1-1 0 0 0,-1 1 0 0 0,0-1-1 0 0,-1 1 1 0 0,0-1 0 0 0,0 0-1 0 0,0 1 1 0 0,-1-1 0 0 0,0 1 0 0 0,0-1-1 0 0,0 1 1 0 0,-1-1 0 0 0,0 1-1 0 0,-5-11 1 0 0,1 2 2 0 0,1 0 0 0 0,1 0 0 0 0,1 0 0 0 0,0-1 0 0 0,1 0 0 0 0,-1-21 0 0 0,3 31-1 0 0,-1 0 0 0 0,-1 0 0 0 0,1 0 0 0 0,-1 0 0 0 0,0 1 0 0 0,0-1 0 0 0,-7-10 0 0 0,3 5-290 0 0,-1 1 1 0 0,-15-19-1 0 0,16 23 57 0 0,-1 1-1 0 0,-12-10 1 0 0,-11-9-676 0 0,28 22 220 0 0,0 0 0 0 0,1 0 0 0 0,-1-1 1 0 0,0 1-1 0 0,1 0 0 0 0,-1-1 0 0 0,1 1 1 0 0,0-1-1 0 0,0 1 0 0 0,0-1 0 0 0,-1-3 1 0 0,1 0-6517 0 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6-03-24T19:53:03.35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567 12 5063 0 0,'9'-12'14691'0'0,"-15"19"-13930"0"0,-9 14-186 0 0,0 1-1 0 0,1 0 1 0 0,1 1-1 0 0,1 0 1 0 0,-14 40 0 0 0,-32 132-643 0 0,21-60 180 0 0,29-109-91 0 0,-4 14-50 0 0,-21 47 0 0 0,28-77 35 0 0,0 1 1 0 0,-1-1 0 0 0,0 0-1 0 0,-1-1 1 0 0,0 1 0 0 0,0-1-1 0 0,-1-1 1 0 0,0 0 0 0 0,-12 11-1 0 0,18-18 7 0 0,0 1-1 0 0,-1-1 0 0 0,1 1 0 0 0,0-1 0 0 0,0 0 0 0 0,-1 0 0 0 0,1 0 1 0 0,-1 0-1 0 0,1 0 0 0 0,-1 0 0 0 0,1-1 0 0 0,-1 1 0 0 0,1-1 1 0 0,-1 0-1 0 0,0 0 0 0 0,1 0 0 0 0,-1 0 0 0 0,1 0 0 0 0,-5-1 0 0 0,4-1-17 0 0,-1 1-1 0 0,0-1 1 0 0,1 0-1 0 0,-1 0 1 0 0,1 0-1 0 0,0 0 0 0 0,0-1 1 0 0,0 1-1 0 0,0-1 1 0 0,0 0-1 0 0,0 0 1 0 0,-2-4-1 0 0,-8-11-163 0 0,0-1 1 0 0,2 0-1 0 0,0-1 0 0 0,-12-33 0 0 0,7 14 117 0 0,15 37 46 0 0,0 0 0 0 0,0 0-1 0 0,0 1 1 0 0,0-1 0 0 0,0 0 0 0 0,0 1 0 0 0,-3-4-1 0 0,-2 5 23 0 0,-1 9 162 0 0,0 6-53 0 0,0 0-1 0 0,2 1 0 0 0,0 0 1 0 0,0 0-1 0 0,2 0 1 0 0,0 1-1 0 0,0-1 1 0 0,1 20-1 0 0,2-27-121 0 0,1-1 1 0 0,-1 0-1 0 0,2 0 0 0 0,-1 0 1 0 0,1 0-1 0 0,0 0 1 0 0,1 0-1 0 0,-1 0 0 0 0,2-1 1 0 0,4 9-1 0 0,-6-12 26 0 0,0-1 1 0 0,0 0 0 0 0,0 0-1 0 0,0 0 1 0 0,1-1-1 0 0,0 1 1 0 0,-1 0-1 0 0,1-1 1 0 0,0 0 0 0 0,0 0-1 0 0,0 0 1 0 0,1 0-1 0 0,-1 0 1 0 0,0-1-1 0 0,1 1 1 0 0,-1-1 0 0 0,1 0-1 0 0,0 0 1 0 0,-1 0-1 0 0,1 0 1 0 0,0-1-1 0 0,-1 0 1 0 0,1 1 0 0 0,5-2-1 0 0,10-1 137 0 0,-1-1 0 0 0,0 0 0 0 0,0-2 0 0 0,0 0 0 0 0,-1-1 0 0 0,18-9 0 0 0,3-4 105 0 0,54-36 0 0 0,-43 21-239 0 0,26-17-206 0 0,-64 45-996 0 0,0 0-1 0 0,20-7 1 0 0,-22 10-7297 0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6-03-24T19:53:01.78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78 17 8287 0 0,'0'-1'559'0'0,"1"0"0"0"0,-1 0 0 0 0,1 1 0 0 0,-1-1 0 0 0,0 0 0 0 0,1 0 0 0 0,-1 1 0 0 0,0-1-1 0 0,0 0 1 0 0,0 0 0 0 0,0 0 0 0 0,0 0 0 0 0,0 1 0 0 0,0-1 0 0 0,0-1 0 0 0,0 2-433 0 0,0 0 0 0 0,0-1 0 0 0,0 1 0 0 0,-1 0 1 0 0,1 0-1 0 0,0 0 0 0 0,0-1 0 0 0,0 1 0 0 0,0 0 0 0 0,-1 0 0 0 0,1 0 1 0 0,0 0-1 0 0,0 0 0 0 0,0 0 0 0 0,-1 0 0 0 0,1-1 0 0 0,0 1 1 0 0,0 0-1 0 0,-1 0 0 0 0,1 0 0 0 0,0 0 0 0 0,0 0 0 0 0,-1 0 0 0 0,1 0 1 0 0,0 0-1 0 0,0 0 0 0 0,-1 0 0 0 0,1 0 0 0 0,0 0 0 0 0,0 0 1 0 0,0 0-1 0 0,-1 1 0 0 0,-1-1 4 0 0,1 1 0 0 0,-1 0 0 0 0,0-1 0 0 0,1 1 0 0 0,-1 0 1 0 0,1 0-1 0 0,-1 0 0 0 0,1 0 0 0 0,-1 0 0 0 0,1 1 0 0 0,0-1 0 0 0,-2 3 0 0 0,-92 156 949 0 0,88-148-1056 0 0,-19 36-103 0 0,-44 77-239 0 0,56-104 195 0 0,0-1-1 0 0,-1-1 1 0 0,-31 31 0 0 0,45-49 125 0 0,0 0 1 0 0,0 0 0 0 0,0 0-1 0 0,0-1 1 0 0,0 1-1 0 0,0 0 1 0 0,0-1-1 0 0,0 1 1 0 0,0-1 0 0 0,0 1-1 0 0,0-1 1 0 0,-2 1-1 0 0,2-1 2 0 0,1 0-1 0 0,0 0 1 0 0,-1 0 0 0 0,1 0-1 0 0,0 0 1 0 0,-1 0-1 0 0,1 0 1 0 0,-1 0-1 0 0,1 0 1 0 0,0-1-1 0 0,-1 1 1 0 0,1 0-1 0 0,0 0 1 0 0,-1 0 0 0 0,1-1-1 0 0,0 1 1 0 0,-1 0-1 0 0,1 0 1 0 0,0-1-1 0 0,0 1 1 0 0,-1 0-1 0 0,1 0 1 0 0,0-1-1 0 0,0 1 1 0 0,-1-1-1 0 0,0-2 10 0 0,0 0-1 0 0,0 1 1 0 0,1-1-1 0 0,-1 0 1 0 0,1 0-1 0 0,-1 0 0 0 0,1 0 1 0 0,0-4-1 0 0,1-17-387 0 0,7-36 1 0 0,-4 37-2 0 0,0-37 1 0 0,-4 60 378 0 0,1-1 0 0 0,-1 1-1 0 0,0-1 1 0 0,0 1 0 0 0,0 0-1 0 0,0-1 1 0 0,0 1 0 0 0,0 0-1 0 0,0-1 1 0 0,0 1 0 0 0,-1-1-1 0 0,1 1 1 0 0,0 0 0 0 0,0-1-1 0 0,0 1 1 0 0,0 0 0 0 0,0-1-1 0 0,0 1 1 0 0,-1 0 0 0 0,1-1-1 0 0,0 1 1 0 0,0 0 0 0 0,-1-1-1 0 0,1 1 1 0 0,0 0 0 0 0,0 0-1 0 0,-1-1 1 0 0,1 1 0 0 0,0 0-1 0 0,-1 0 1 0 0,1 0 0 0 0,0-1-1 0 0,-1 1 1 0 0,1 0 0 0 0,0 0-1 0 0,-1 0 1 0 0,-1 0 18 0 0,1 0 1 0 0,0 0-1 0 0,0 1 0 0 0,0-1 0 0 0,-1 1 1 0 0,1-1-1 0 0,0 0 0 0 0,0 1 0 0 0,0 0 1 0 0,0-1-1 0 0,-2 2 0 0 0,-2 2 84 0 0,-1 1-1 0 0,1 0 0 0 0,-6 5 1 0 0,-2 6-69 0 0,1 1 1 0 0,0 1 0 0 0,1 0-1 0 0,1 0 1 0 0,-11 26-1 0 0,16-31-15 0 0,0 1 0 0 0,1-1 0 0 0,1 1 0 0 0,0 0 0 0 0,1 0 0 0 0,0 0 0 0 0,1 0 0 0 0,1 27 0 0 0,1-40-12 0 0,-1 0 0 0 0,0-1 0 0 0,0 1 0 0 0,1 0 0 0 0,-1 0-1 0 0,0 0 1 0 0,1 0 0 0 0,-1 0 0 0 0,1-1 0 0 0,-1 1 0 0 0,1 0 0 0 0,-1 0 0 0 0,1-1 0 0 0,0 1-1 0 0,-1 0 1 0 0,1-1 0 0 0,0 1 0 0 0,-1-1 0 0 0,1 1 0 0 0,0-1 0 0 0,0 1 0 0 0,0-1 0 0 0,0 1-1 0 0,-1-1 1 0 0,1 0 0 0 0,0 1 0 0 0,0-1 0 0 0,0 0 0 0 0,0 0 0 0 0,0 0 0 0 0,0 0 0 0 0,0 0-1 0 0,0 0 1 0 0,0 0 0 0 0,0 0 0 0 0,0 0 0 0 0,1-1 0 0 0,6 0 101 0 0,-1 0 1 0 0,1-1-1 0 0,10-4 1 0 0,-12 5-67 0 0,63-24 726 0 0,114-58 0 0 0,-177 80-1072 0 0,3-2-1549 0 0,-3 3-3645 0 0,0 0-2138 0 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6-03-24T19:52:50.55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54 50 2303 0 0,'1'-1'2050'0'0,"5"-12"8430"0"0,-5 11-9834 0 0,0-1 0 0 0,1 1 1 0 0,-1-1-1 0 0,-1 0 0 0 0,1 1 0 0 0,0-1 1 0 0,-1 0-1 0 0,1 1 0 0 0,-1-1 1 0 0,0-4-1 0 0,0 7-612 0 0,0 0 0 0 0,0-1-1 0 0,0 1 1 0 0,0 0 0 0 0,0 0 0 0 0,0 0 0 0 0,0 0 0 0 0,0 0-1 0 0,0 0 1 0 0,-1-1 0 0 0,1 1 0 0 0,0 0 0 0 0,0 0 0 0 0,0 0-1 0 0,0 0 1 0 0,0 0 0 0 0,0 0 0 0 0,0 0 0 0 0,0 0 0 0 0,-1-1-1 0 0,1 1 1 0 0,0 0 0 0 0,0 0 0 0 0,0 0 0 0 0,0 0 0 0 0,0 0-1 0 0,0 0 1 0 0,-1 0 0 0 0,1 0 0 0 0,0 0 0 0 0,0 0 0 0 0,0 0 0 0 0,0 0-1 0 0,0 0 1 0 0,0 0 0 0 0,-1 0 0 0 0,1 0 0 0 0,0 0 0 0 0,-8 4 583 0 0,-6 9-339 0 0,12-12-196 0 0,-8 11-22 0 0,-1 0 0 0 0,1 1 0 0 0,1 0 0 0 0,-13 24 0 0 0,0-1 16 0 0,-26 41-245 0 0,23-35-57 0 0,-2 0-1 0 0,-44 50 0 0 0,67-88 185 0 0,0 0 1 0 0,1-1-1 0 0,-1 0 0 0 0,-1 1 1 0 0,1-1-1 0 0,0-1 1 0 0,-8 5-1 0 0,11-7 37 0 0,0 1-1 0 0,0-1 1 0 0,0 0-1 0 0,0 1 1 0 0,0-1-1 0 0,0 0 1 0 0,0 0-1 0 0,-1 1 1 0 0,1-1-1 0 0,0 0 1 0 0,0 0-1 0 0,0 0 1 0 0,0 0-1 0 0,0-1 1 0 0,0 1-1 0 0,0 0 1 0 0,0 0-1 0 0,0-1 1 0 0,0 1-1 0 0,0 0 1 0 0,0-1-1 0 0,0 1 1 0 0,0-1-1 0 0,0 1 1 0 0,0-1-1 0 0,0 0 1 0 0,0 1-1 0 0,1-1 1 0 0,-1 0-1 0 0,0 0 1 0 0,0 0-1 0 0,1 1 1 0 0,-1-1-1 0 0,1 0 1 0 0,-1 0-1 0 0,1 0 1 0 0,-1 0-1 0 0,1 0 1 0 0,-1 0-1 0 0,1 0 1 0 0,0 0-1 0 0,-1 0 1 0 0,1-1-1 0 0,-2-7-148 0 0,0-1 1 0 0,0 1-1 0 0,1 0 0 0 0,0 0 0 0 0,1-1 0 0 0,0 1 0 0 0,0 0 1 0 0,1-1-1 0 0,1 1 0 0 0,2-13 0 0 0,-4 85 2318 0 0,-1-52-2105 0 0,-1 14-111 0 0,2-24 52 0 0,1 0 0 0 0,-1 0-1 0 0,0 0 1 0 0,0 0 0 0 0,0-1 0 0 0,1 1-1 0 0,-1 0 1 0 0,0 0 0 0 0,1 0-1 0 0,-1-1 1 0 0,1 1 0 0 0,-1 0 0 0 0,1-1-1 0 0,-1 1 1 0 0,1 0 0 0 0,0-1-1 0 0,-1 1 1 0 0,1-1 0 0 0,0 1 0 0 0,-1-1-1 0 0,1 1 1 0 0,0-1 0 0 0,0 1-1 0 0,1 0 1 0 0,4 0 27 0 0,-1 1 0 0 0,2-1 0 0 0,-1 0 0 0 0,0 0 0 0 0,0-1 0 0 0,0 0 0 0 0,0 0 0 0 0,0 0 0 0 0,10-3 0 0 0,57-14 373 0 0,-45 9-342 0 0,18-4-569 0 0,70-20-5791 0 0,-94 24-1253 0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6-03-24T19:52:47.25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53 38 9215 0 0,'-2'-21'8453'0'0,"2"20"-8156"0"0,0 0-1 0 0,0 0 1 0 0,0 0 0 0 0,-1 0-1 0 0,1 0 1 0 0,0 0 0 0 0,-1 0-1 0 0,1 0 1 0 0,0 0 0 0 0,-1 0-1 0 0,1 0 1 0 0,-1 1 0 0 0,0-1-1 0 0,1 0 1 0 0,-1 0-1 0 0,0-1 1 0 0,0 2-237 0 0,0 1 0 0 0,0-1 0 0 0,0 0-1 0 0,0 0 1 0 0,0 1 0 0 0,1-1 0 0 0,-1 0-1 0 0,0 1 1 0 0,0-1 0 0 0,0 1 0 0 0,1-1 0 0 0,-1 1-1 0 0,0-1 1 0 0,1 1 0 0 0,-1 0 0 0 0,0-1 0 0 0,1 1-1 0 0,-1 0 1 0 0,1-1 0 0 0,-1 2 0 0 0,-11 15-9 0 0,-34 68 22 0 0,30-53-76 0 0,-2-1 1 0 0,0-1 0 0 0,-28 34 0 0 0,32-47-92 0 0,0 1-97 0 0,-1-1 0 0 0,-1-1-1 0 0,-30 25 1 0 0,45-40 176 0 0,0 0 0 0 0,1-1 0 0 0,-1 1 0 0 0,0 0 1 0 0,0-1-1 0 0,0 1 0 0 0,0-1 0 0 0,0 1 0 0 0,0-1 0 0 0,0 0 0 0 0,0 1 0 0 0,0-1 0 0 0,0 0 0 0 0,0 0 0 0 0,-1 1 0 0 0,1-1 0 0 0,0 0 1 0 0,0 0-1 0 0,0 0 0 0 0,0-1 0 0 0,0 1 0 0 0,0 0 0 0 0,0 0 0 0 0,-2-1 0 0 0,2 0 0 0 0,0 0 1 0 0,0 0-1 0 0,0 0 0 0 0,0 0 0 0 0,0 0 1 0 0,0 0-1 0 0,0-1 0 0 0,1 1 0 0 0,-1 0 1 0 0,0 0-1 0 0,1-1 0 0 0,-1 1 0 0 0,1 0 1 0 0,0-1-1 0 0,-1 1 0 0 0,1 0 0 0 0,0-1 1 0 0,0 1-1 0 0,0-3 0 0 0,0-14 9 0 0,0-1 0 0 0,2 1 0 0 0,0-1 0 0 0,5-19 0 0 0,1-8-152 0 0,-10 45 160 0 0,-2 4 54 0 0,-3 4 110 0 0,-120 173 1346 0 0,127-179-1509 0 0,-1-1-1 0 0,1 1 1 0 0,-1-1 0 0 0,1 1 0 0 0,-1 0-1 0 0,1-1 1 0 0,-1 1 0 0 0,1 0-1 0 0,-1-1 1 0 0,1 1 0 0 0,0 0-1 0 0,0 0 1 0 0,-1-1 0 0 0,1 1-1 0 0,0 0 1 0 0,0 0 0 0 0,0 0-1 0 0,0 0 1 0 0,0-1 0 0 0,0 2-1 0 0,0-1 4 0 0,1-1-1 0 0,-1 0 1 0 0,1 1 0 0 0,-1-1-1 0 0,0 0 1 0 0,1 0-1 0 0,-1 0 1 0 0,1 1-1 0 0,-1-1 1 0 0,1 0-1 0 0,-1 0 1 0 0,1 0 0 0 0,-1 0-1 0 0,1 0 1 0 0,-1 0-1 0 0,1 0 1 0 0,-1 0-1 0 0,1 0 1 0 0,-1 0-1 0 0,1 0 1 0 0,-1 0 0 0 0,1 0-1 0 0,0-1 1 0 0,34-11 280 0 0,-33 11-274 0 0,61-28 945 0 0,30-12-360 0 0,-76 34-612 0 0,0 2 0 0 0,1 0 0 0 0,25-4-1 0 0,-39 8-297 0 0,0 1 0 0 0,-1 0-1 0 0,1-1 1 0 0,0 1 0 0 0,0 1-1 0 0,0-1 1 0 0,0 1 0 0 0,6 1-1 0 0,0 2-8087 0 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6-03-24T19:52:40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6 8751 0 0,'2'-1'616'0'0,"-1"0"0"0"0,0 0-1 0 0,1 0 1 0 0,-1 1 0 0 0,1-1 0 0 0,-1 1-1 0 0,1-1 1 0 0,-1 1 0 0 0,1-1-1 0 0,0 1 1 0 0,-1 0 0 0 0,1 0-1 0 0,-1 0 1 0 0,1 0 0 0 0,0 0-1 0 0,1 0 1 0 0,30 5 2274 0 0,-26-3-2443 0 0,95 10 244 0 0,-4-1-542 0 0,209 27 771 0 0,-234-35-580 0 0,-1-4 0 0 0,91-11 0 0 0,93-13 276 0 0,-28-7-590 0 0,-152 19-7 0 0,146-8 0 0 0,-209 21-20 0 0,0 1-1 0 0,-1 0 1 0 0,1 1-1 0 0,-1 0 1 0 0,0 1-1 0 0,0 1 1 0 0,0 0 0 0 0,0 0-1 0 0,0 1 1 0 0,-1 1-1 0 0,21 13 1 0 0,-16-9-58 0 0,0 0 0 0 0,0-2 0 0 0,33 13-1 0 0,-41-18 41 0 0,0 0 0 0 0,0-1 0 0 0,0-1 0 0 0,1 1 0 0 0,-1-1 0 0 0,0 0 0 0 0,1-1-1 0 0,-1 0 1 0 0,0 0 0 0 0,17-4 0 0 0,-23 4-45 0 0,0-1 1 0 0,0 1-1 0 0,0-1 0 0 0,-1 0 1 0 0,1 0-1 0 0,0 0 1 0 0,0 0-1 0 0,-1 0 0 0 0,1 0 1 0 0,0-1-1 0 0,-1 1 0 0 0,0 0 1 0 0,1-1-1 0 0,-1 1 0 0 0,0-1 1 0 0,1 0-1 0 0,-1 1 0 0 0,1-4 1 0 0,0 2-207 0 0,-1 0 0 0 0,0-1-1 0 0,0 0 1 0 0,0 1 0 0 0,0-1 0 0 0,-1 1 0 0 0,0-1 0 0 0,1 0 0 0 0,-2-6 0 0 0,1 5-17 0 0,0-1 0 0 0,-1 1 0 0 0,0 0 0 0 0,0 0 0 0 0,-1-1 0 0 0,1 1 0 0 0,-1 0 0 0 0,0 0 0 0 0,-1 0 0 0 0,1 1-1 0 0,-1-1 1 0 0,0 0 0 0 0,0 1 0 0 0,-4-5 0 0 0,2 5 111 0 0,0 0-1 0 0,0 1 1 0 0,-1-1 0 0 0,1 1-1 0 0,-1 0 1 0 0,0 1-1 0 0,0-1 1 0 0,0 1 0 0 0,0 0-1 0 0,0 1 1 0 0,0-1-1 0 0,-1 1 1 0 0,-11 0 0 0 0,-4 1 1959 0 0,1 1 1 0 0,-37 6-1 0 0,43-5-301 0 0,64-19 1032 0 0,4 5-2087 0 0,1 2 0 0 0,104-4 0 0 0,-128 13-404 0 0,0 2 0 0 0,0 1 0 0 0,0 2 1 0 0,0 1-1 0 0,-1 1 0 0 0,55 19 0 0 0,-81-24-19 0 0,1 0-1 0 0,-1 0 1 0 0,0 1-1 0 0,0-1 1 0 0,0 1 0 0 0,0 0-1 0 0,0 0 1 0 0,0 0-1 0 0,-1 1 1 0 0,5 3-1 0 0,-6-4 8 0 0,0-1 0 0 0,-1 1 0 0 0,1-1 0 0 0,0 1 0 0 0,-1-1 0 0 0,1 1 0 0 0,-1-1 0 0 0,0 1 0 0 0,0 0 0 0 0,1-1 0 0 0,-1 1 0 0 0,0 0 0 0 0,0-1 0 0 0,0 1 0 0 0,-1-1 0 0 0,1 1 0 0 0,0 0 0 0 0,-1-1-1 0 0,1 1 1 0 0,-1-1 0 0 0,1 1 0 0 0,-1-1 0 0 0,0 1 0 0 0,1-1 0 0 0,-2 2 0 0 0,-4 6 18 0 0,0 0-1 0 0,0 0 1 0 0,-1-1 0 0 0,0 0-1 0 0,-11 10 1 0 0,-45 34 16 0 0,49-41-47 0 0,-39 29 66 0 0,-50 42-276 0 0,84-64-164 0 0,0 0 0 0 0,1 1 0 0 0,-15 21 0 0 0,23-25-1572 0 0,1 0-6199 0 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4770" max="4096" units="cm"/>
          <inkml:channel name="Y" type="integer" max="2400" units="cm"/>
          <inkml:channel name="T" type="integer" max="2.14748E9" units="dev"/>
        </inkml:traceFormat>
        <inkml:channelProperties>
          <inkml:channelProperty channel="X" name="resolution" value="93.32632" units="1/cm"/>
          <inkml:channelProperty channel="Y" name="resolution" value="44.44444" units="1/cm"/>
          <inkml:channelProperty channel="T" name="resolution" value="1" units="1/dev"/>
        </inkml:channelProperties>
      </inkml:inkSource>
      <inkml:timestamp xml:id="ts0" timeString="2023-03-30T15:11:57.083"/>
    </inkml:context>
    <inkml:brush xml:id="br0">
      <inkml:brushProperty name="width" value="0.58333" units="cm"/>
      <inkml:brushProperty name="height" value="0.58333" units="cm"/>
      <inkml:brushProperty name="fitToCurve" value="1"/>
    </inkml:brush>
  </inkml:definitions>
  <inkml:trace contextRef="#ctx0" brushRef="#br0">0 43 0,'21'0'32,"0"0"-1,21 0-16,-20 0-15,-1 0 16,21 0-16,22 0 0,-43 0 16,63 0-16,-20 0 15,-1 0-15,1 0 16,42 0-16,-85 0 16,42 0-16,22 0 15,-43 0-15,-20 0 16,20 0-16,21 0 15,-20 0-15,-1 0 16,22 0-16,-43 0 16,42 0-16,1 0 0,-22 0 15,22 0-15,41 0 16,-20 0-16,-21 0 16,20 0-16,43 0 15,-84 0-15,84 0 16,-43 0-16,-20 0 15,-22 0 1,-21 0-16,43 0 16,-22 0-16,22 0 15,-43 0-15,63 0 16,-20 0-16,-22 0 0,43 0 16,21 0-16,-43 0 15,22 0-15,42 0 16,-85 0-16,43 0 15,63 0-15,-106 0 16,85 0-16,-21 0 16,42 0-16,-105 0 15,63 0-15,21 0 16,-64 0-16,64 0 16,-42 0-16,-43 0 15,64 0-15,-21 0 16,-22 0-16,43 0 0,21 0 15,-64 0-15,22 0 16,84 0-16,-63 0 16,-42 0-16,42 0 15,42 0 1,-106 0-16,43 0 0,21 0 16,-43 0-16,1 0 15,20 0-15,1 0 16,-43 0-16,22 0 15,20 0-15,-62 0 16,41 0-16,43 0 0,-85 0 16,85 0-16,0 0 15,-64 0-15,64 0 16,-21 0-16,-22 0 16,1 0-16,41 0 15,-83 0-15,41 0 16,1 0-16,-22 0 15,21 0-15,-20 0 16,-1 0-16,0 0 16,-20 0-16,41 0 15,-42 0-15,64 0 0,-22 0 16,1 0-16,-1 0 16,22 0-16,-43 0 15,22 0-15,21 0 16,-22 0-16,-21 0 15,43 0-15,-21 0 16,-22 0-16,21 0 16,1 0-16,-22 0 15,22 0-15,-1 0 16,-42 0-16,22 0 0,-1 0 16,0 0-1,1 0-15,-1 0 0,22 0 16,-43 0-16,21 0 15,0 0-15,1 0 16,-22 0-16,0 0 16,0 0-16,43 0 15,-22 0-15,0 0 16,-20 0-16,20 0 16,21 0-16,-41 0 15,62 0-15,-20 0 16,-22 0-16,0 0 0,22 0 15,-43 0 1,21 0-16,1 0 0,-1 0 16,22 0-16,-22 0 15,-21 0-15,21 0 16,1 0-16,20 0 16,-42 0-16,22 0 15,-22 0-15,0 0 16,43 0-16,-43 0 15,0 0-15,0 0 16,21 0 0,-20 0-16,-1 0 0,21 0 0,0 0 15,-20 0-15,20 0 16,-21 0-16,21 0 16,1 0-16,41 0 15,-62 0 1,-1 0-16,0 0 15,0 21-15,0-21 16,0 0-16,1 0 16,20 0-16,0 0 15,-21 0 1,22 0-16,-43 21 0,21-21 16,0 0-16,0 0 15,0 0 1,1 0-16,-1 0 15,0 0 1,0 0 0,0 0 31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4770" max="4096" units="cm"/>
          <inkml:channel name="Y" type="integer" max="2400" units="cm"/>
          <inkml:channel name="T" type="integer" max="2.14748E9" units="dev"/>
        </inkml:traceFormat>
        <inkml:channelProperties>
          <inkml:channelProperty channel="X" name="resolution" value="93.32632" units="1/cm"/>
          <inkml:channelProperty channel="Y" name="resolution" value="44.44444" units="1/cm"/>
          <inkml:channelProperty channel="T" name="resolution" value="1" units="1/dev"/>
        </inkml:channelProperties>
      </inkml:inkSource>
      <inkml:timestamp xml:id="ts0" timeString="2023-03-30T15:11:59.924"/>
    </inkml:context>
    <inkml:brush xml:id="br0">
      <inkml:brushProperty name="width" value="0.58333" units="cm"/>
      <inkml:brushProperty name="height" value="0.58333" units="cm"/>
      <inkml:brushProperty name="fitToCurve" value="1"/>
    </inkml:brush>
  </inkml:definitions>
  <inkml:trace contextRef="#ctx0" brushRef="#br0">0 0 0,'22'0'31,"20"0"-15,-21 0-1,0 0-15,0 0 16,1 0-16,-1 0 16,0 0-16,0 0 15,0 0 1,0 0-16,1 0 15,-1 0 1,0 0 0,0 0-1,0 0 1,0 0 15,1 0-31,-1 0 47,0 0-16,0 0 16,0 0-16,0 0 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4770" max="4096" units="cm"/>
          <inkml:channel name="Y" type="integer" max="2400" units="cm"/>
          <inkml:channel name="T" type="integer" max="2.14748E9" units="dev"/>
        </inkml:traceFormat>
        <inkml:channelProperties>
          <inkml:channelProperty channel="X" name="resolution" value="93.32632" units="1/cm"/>
          <inkml:channelProperty channel="Y" name="resolution" value="44.44444" units="1/cm"/>
          <inkml:channelProperty channel="T" name="resolution" value="1" units="1/dev"/>
        </inkml:channelProperties>
      </inkml:inkSource>
      <inkml:timestamp xml:id="ts0" timeString="2023-03-30T15:12:13.197"/>
    </inkml:context>
    <inkml:brush xml:id="br0">
      <inkml:brushProperty name="width" value="0.58333" units="cm"/>
      <inkml:brushProperty name="height" value="0.58333" units="cm"/>
      <inkml:brushProperty name="fitToCurve" value="1"/>
    </inkml:brush>
  </inkml:definitions>
  <inkml:trace contextRef="#ctx0" brushRef="#br0">0 0 0,'64'0'78,"41"21"-62,-62-21-16,84 0 15,0 0-15,-64 0 16,43 0-16,0 0 15,-64 0-15,106 0 16,-21 0-16,-84 0 16,84 0-16,42 21 0,0 0 15,-105-21-15,63 0 16,42 43-16,-84-43 16,84 0-16,43 0 15,-127 0-15,63 0 16,0 0-16,-85 0 15,64 0-15,22 21 16,-22-21-16,-64 0 16,64 0-16,21 0 15,-84 0-15,105 0 0,43 0 16,-149 0-16,85 0 16,1 0-1,-65 0-15,86 0 0,-86 0 16,-20 0-16,42 0 15,-43 0-15,22 0 16,-43 0-16,43 0 16,63 0-16,-106 0 15,85 0-15,-42 0 16,-22 0-16,64 0 16,22 0-16,-86 0 0,43 0 15,63 0-15,-126 0 16,62 0-1,44 0-15,-22 0 0,-64 0 16,1 0-16,63 0 16,-106 0-16,63 0 15,1 0-15,-43 0 16,43 0-16,-21 0 16,-43 0-16,63 0 15,-20 0-15,42 0 16,-64 0-16,43 0 15,-1 0-15,-62 0 16,41 0-16,1 0 0,-43 0 16,21 0-16,0 0 15,-20 0-15,-1 0 16,21 0-16,0 0 16,-20 0-16,20 0 15,-21 0 1,21 0-16,43 0 15,-64 0 1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6-03-24T20:02:05.14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82 5983 0 0,'6'3'13764'0'0,"50"-7"-10027"0"0,-36 2-3408 0 0,0 1 0 0 0,31 2 0 0 0,3 3 494 0 0,96-3 1 0 0,-60-4-167 0 0,-42 3-409 0 0,83-11 0 0 0,-55-3 113 0 0,288-37 961 0 0,-211 46-1168 0 0,-126 7-125 0 0,1 0-1 0 0,-1 2 1 0 0,42 10 0 0 0,-30-2-29 0 0,1-3 0 0 0,1-1 0 0 0,74 5 0 0 0,15-15 367 0 0,-73-1-283 0 0,95 8 1 0 0,-123 0-120 0 0,-14-3-1529 0 0,27 2-1 0 0,-39-4 841 0 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6-03-24T20:01:57.54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42 835 8287 0 0,'1'1'770'0'0,"0"0"1"0"0,0 0-1 0 0,0-1 0 0 0,0 1 0 0 0,0 0 0 0 0,0 0 0 0 0,0 0 0 0 0,0 0 0 0 0,-1 0 0 0 0,1 0 0 0 0,1 2 0 0 0,4 5 2339 0 0,-3-5-2774 0 0,0-1 1 0 0,1 0 0 0 0,-1 0 0 0 0,1-1 0 0 0,-1 1 0 0 0,1-1 0 0 0,0 0-1 0 0,0 0 1 0 0,6 1 0 0 0,40 3-19 0 0,-27-4 18 0 0,15 2-244 0 0,1 0 178 0 0,0 1-1 0 0,72 18 0 0 0,-50-3-139 0 0,94 24 454 0 0,-65-26-333 0 0,203 43 4 0 0,-168-36 283 0 0,169 12 1 0 0,-146-28-421 0 0,293-22 0 0 0,-222 0-124 0 0,24-2-23 0 0,-3-21 406 0 0,-212 31-340 0 0,0-2 0 0 0,-1-1 0 0 0,0-1-1 0 0,-1-1 1 0 0,28-16 0 0 0,-42 20-33 0 0,0-1 0 0 0,-1 0 1 0 0,0 0-1 0 0,0-1 0 0 0,-1-1 0 0 0,0 0 0 0 0,-1 0 0 0 0,0-1 0 0 0,0 0 1 0 0,-1 0-1 0 0,-1-1 0 0 0,10-19 0 0 0,-14 23 3 0 0,0-1 0 0 0,0 1 0 0 0,-1-1 1 0 0,0 1-1 0 0,-1-1 0 0 0,0 0 0 0 0,0 0 0 0 0,0 0 0 0 0,-2 1 0 0 0,-1-18 1 0 0,0 13 14 0 0,-1 1 0 0 0,-1 0 0 0 0,1 0 0 0 0,-2 0 1 0 0,0 0-1 0 0,-13-21 0 0 0,4 11 10 0 0,-2 1 0 0 0,0 1 0 0 0,-1 0-1 0 0,-1 2 1 0 0,-1 0 0 0 0,-39-29 0 0 0,15 18-94 0 0,0 2 0 0 0,-3 2 0 0 0,-73-30-1 0 0,-152-39-242 0 0,228 80 297 0 0,22 8 9 0 0,-182-52 0 0 0,44 20 0 0 0,-58-11 0 0 0,100 31-47 0 0,-215-4 0 0 0,-121 31-79 0 0,400-7 119 0 0,-425 37-678 0 0,449-35 635 0 0,-1 3-1 0 0,1 0 1 0 0,1 2-1 0 0,0 1 1 0 0,0 1-1 0 0,-41 23 1 0 0,61-29 38 0 0,0 0 1 0 0,0 1-1 0 0,0 0 0 0 0,1 0 1 0 0,0 1-1 0 0,0 0 1 0 0,0 1-1 0 0,1-1 1 0 0,0 1-1 0 0,1 1 0 0 0,0-1 1 0 0,0 1-1 0 0,0-1 1 0 0,1 1-1 0 0,1 1 1 0 0,0-1-1 0 0,0 0 0 0 0,0 1 1 0 0,1 0-1 0 0,1-1 1 0 0,0 1-1 0 0,0 0 1 0 0,1 0-1 0 0,0 0 0 0 0,1-1 1 0 0,0 1-1 0 0,4 17 1 0 0,2-1 58 0 0,1-1 1 0 0,2 0-1 0 0,0-1 0 0 0,2 0 1 0 0,0-1-1 0 0,2 0 1 0 0,1-1-1 0 0,20 24 0 0 0,-2-8 56 0 0,1-1 0 0 0,2-2-1 0 0,56 41 1 0 0,49 20-104 0 0,-59-43-31 0 0,-76-49-152 0 0,8 5 65 0 0,20 11 0 0 0,-30-18-536 0 0,1 0 1 0 0,0 0-1 0 0,0 0 1 0 0,10 1-1 0 0,-6-2-8049 0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6-03-24T20:01:52.46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6 0 9215 0 0,'-1'1'430'0'0,"1"0"-1"0"0,0 0 1 0 0,-1 0-1 0 0,1 0 1 0 0,-1 0-1 0 0,0 0 1 0 0,1 0-1 0 0,-1 0 1 0 0,0-1-1 0 0,1 1 1 0 0,-1 0-1 0 0,0 0 0 0 0,0-1 1 0 0,0 1-1 0 0,0-1 1 0 0,1 1-1 0 0,-2 0 1 0 0,1-1-82 0 0,0 1 0 0 0,0-1 1 0 0,0 1-1 0 0,0-1 0 0 0,1 1 1 0 0,-1 0-1 0 0,0-1 0 0 0,0 1 1 0 0,1 0-1 0 0,-1 0 0 0 0,0-1 1 0 0,1 1-1 0 0,-1 0 0 0 0,1 0 1 0 0,-1 0-1 0 0,0 1 0 0 0,2-2-300 0 0,-1 1 1 0 0,1-1-1 0 0,-1 0 0 0 0,0 1 0 0 0,1-1 0 0 0,-1 0 1 0 0,1 0-1 0 0,-1 1 0 0 0,1-1 0 0 0,-1 0 0 0 0,0 0 1 0 0,1 0-1 0 0,-1 0 0 0 0,1 0 0 0 0,-1 0 0 0 0,1 0 1 0 0,-1 0-1 0 0,1 0 0 0 0,-1 0 0 0 0,1 0 0 0 0,-1 0 1 0 0,1 0-1 0 0,15-1 244 0 0,-14 1-177 0 0,31-1 366 0 0,40 5 0 0 0,-39-1-442 0 0,37-2 0 0 0,-32-4 89 0 0,153-4 407 0 0,-136 7-211 0 0,81 12 1 0 0,-82-4-172 0 0,16 3 135 0 0,0-3 0 0 0,79-1-1 0 0,-73-8-296 0 0,-24 2-963 0 0,106-15 0 0 0,-140 10-8259 0 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6-03-24T20:02:02.79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7425 326 455 0 0,'4'2'1961'0'0,"17"0"17189"0"0,-23-2-18756 0 0,-17 5 172 0 0,15-3-477 0 0,-1 0 1 0 0,0-1-1 0 0,1 0 0 0 0,-1 0 1 0 0,0 0-1 0 0,0-1 1 0 0,0 0-1 0 0,0 0 1 0 0,0 0-1 0 0,0 0 1 0 0,-6-2-1 0 0,-231-51 1437 0 0,70 17-1436 0 0,-279-39 547 0 0,137 37-222 0 0,308 37-414 0 0,-463-70 298 0 0,235 38-126 0 0,0 11 1 0 0,-353 10-1 0 0,-67 67-173 0 0,355-24 0 0 0,-103 8 0 0 0,60-13 0 0 0,39 9 0 0 0,184-15 0 0 0,-159 49 0 0 0,109-16-145 0 0,3 7-1 0 0,-161 85 1 0 0,243-101 128 0 0,3 5 0 0 0,2 3 1 0 0,2 3-1 0 0,-86 81 0 0 0,75-55-250 0 0,4 4 1 0 0,-78 104-1 0 0,-78 171-125 0 0,168-228 352 0 0,-66 165 0 0 0,6 18 40 0 0,20 8 0 0 0,88-237 0 0 0,4 1 0 0 0,4 0 0 0 0,-7 113 0 0 0,22-126-32 0 0,14 135 0 0 0,-8-175 32 0 0,2 0 0 0 0,1 0 0 0 0,2-1 0 0 0,1 0 0 0 0,2 0 0 0 0,1-2 0 0 0,1 1 0 0 0,28 40 0 0 0,-27-51 0 0 0,0-1 0 0 0,1-1 0 0 0,1-1 0 0 0,1-1 0 0 0,0 0 0 0 0,2-1 0 0 0,-1-1 0 0 0,2-1 0 0 0,31 15 0 0 0,-32-20 11 0 0,0-1-1 0 0,1 0 1 0 0,27 5-1 0 0,69 7 97 0 0,-97-17-79 0 0,1-2 0 0 0,0 0 0 0 0,0-1 0 0 0,0-1 0 0 0,-1-1 0 0 0,38-9 0 0 0,-28 2 28 0 0,0 0-1 0 0,-1-2 1 0 0,56-29 0 0 0,-9-6 83 0 0,117-92 0 0 0,-113 77-161 0 0,-49 37 22 0 0,0-1 0 0 0,-2-2 0 0 0,-1-1 0 0 0,36-44 0 0 0,-62 68 0 0 0,0-1 0 0 0,0 1 0 0 0,0-1 0 0 0,0 1 0 0 0,-1-1 0 0 0,0 0 0 0 0,0 0 0 0 0,2-7 0 0 0,-4 10 0 0 0,1 1 0 0 0,-1-1 0 0 0,0 0 0 0 0,0 0 0 0 0,0 1 0 0 0,0-1 0 0 0,-1 0 0 0 0,1 0 0 0 0,0 1 0 0 0,-1-1 0 0 0,1 0 0 0 0,-1 1 0 0 0,0-1 0 0 0,1 1 0 0 0,-1-1 0 0 0,0 1 0 0 0,0-1 0 0 0,0 1 0 0 0,0-1 0 0 0,0 1 0 0 0,0 0 0 0 0,-1 0 0 0 0,1-1 0 0 0,0 1 0 0 0,-1 0 0 0 0,1 0 0 0 0,-1 0 0 0 0,1 0 0 0 0,-3 0 0 0 0,-8-4 0 0 0,0 0 0 0 0,0 1 0 0 0,-1 1 0 0 0,0 0 0 0 0,1 0 0 0 0,-20 0 0 0 0,-18-5 0 0 0,45 7-1 0 0,-42-10-33 0 0,43 9 32 0 0,1 1-1 0 0,0 0 0 0 0,-1-1 1 0 0,1 1-1 0 0,0-1 0 0 0,0 0 1 0 0,0 0-1 0 0,0 0 0 0 0,0-1 1 0 0,-4-4-1 0 0,7 7 3 0 0,0 0 0 0 0,-1-1 0 0 0,1 1 0 0 0,0 0 0 0 0,-1-1 0 0 0,1 1 0 0 0,0-1 0 0 0,0 1 0 0 0,0-1 0 0 0,0 1 0 0 0,-1-1 0 0 0,1 1 0 0 0,0-1 0 0 0,0 1 0 0 0,0-1 0 0 0,0 1 0 0 0,0 0 0 0 0,0-1 0 0 0,0 1 0 0 0,0-1 0 0 0,0 1 0 0 0,0-1 0 0 0,1 1 0 0 0,-1-1 0 0 0,0 1 0 0 0,0-1 0 0 0,1 0 0 0 0,0 0 0 0 0,0 0 0 0 0,-1 0 0 0 0,1 0 0 0 0,0 0 0 0 0,0 0 0 0 0,0 0 0 0 0,0 0 0 0 0,0 1 0 0 0,2-2 0 0 0,29-11 0 0 0,-28 12 0 0 0,7-3 0 0 0,169-48 33 0 0,-157 47-28 0 0,0 1-1 0 0,1 1 1 0 0,-1 2-1 0 0,0 0 0 0 0,1 1 1 0 0,24 4-1 0 0,-40-3 16 0 0,0 1 0 0 0,0 0 0 0 0,0 0 0 0 0,0 1 0 0 0,-1 0 0 0 0,1 0 0 0 0,-1 1-1 0 0,0-1 1 0 0,0 2 0 0 0,0-1 0 0 0,8 8 0 0 0,-10-8 19 0 0,-1 0 0 0 0,0 1-1 0 0,0 0 1 0 0,0 0 0 0 0,0 0 0 0 0,-1 0-1 0 0,0 0 1 0 0,0 1 0 0 0,0-1-1 0 0,-1 1 1 0 0,0 0 0 0 0,0 0 0 0 0,0 0-1 0 0,-1 0 1 0 0,1 9 0 0 0,0 9 65 0 0,-2 1 1 0 0,-1-1-1 0 0,-1 0 1 0 0,0 1 0 0 0,-10 32-1 0 0,-40 119 86 0 0,43-149-202 0 0,-85 232 55 0 0,4-17-1546 0 0,78-201-745 0 0,1-2-6452 0 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6-03-24T20:02:26.99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54 299 7831 0 0,'23'-55'11668'0'0,"-22"59"-10957"0"0,0 1 0 0 0,0 0-1 0 0,1-1 1 0 0,3 8 0 0 0,-2-3-349 0 0,12 35 86 0 0,-2 0-1 0 0,-3 1 1 0 0,6 48-1 0 0,-3 138-389 0 0,-13-213-79 0 0,-1-10-77 0 0,1-1 0 0 0,0 0-1 0 0,0 0 1 0 0,3 13 0 0 0,-3-20 54 0 0,1 0 0 0 0,-1 0 0 0 0,0 0 0 0 0,0 0-1 0 0,1 0 1 0 0,-1-1 0 0 0,0 1 0 0 0,1 0 0 0 0,-1 0 0 0 0,0 0-1 0 0,0 0 1 0 0,1-1 0 0 0,-1 1 0 0 0,0 0 0 0 0,0 0 0 0 0,1-1 0 0 0,-1 1-1 0 0,0 0 1 0 0,0 0 0 0 0,0-1 0 0 0,0 1 0 0 0,0 0 0 0 0,1-1 0 0 0,-1 1-1 0 0,0 0 1 0 0,0 0 0 0 0,0-1 0 0 0,0 1 0 0 0,0 0 0 0 0,0-1-1 0 0,0 1 1 0 0,6-15-2143 0 0,-2 0-5477 0 0</inkml:trace>
  <inkml:trace contextRef="#ctx0" brushRef="#br0" timeOffset="239.76">258 159 10591 0 0,'1'0'162'0'0,"0"1"-1"0"0,-1-1 1 0 0,1 1-1 0 0,0-1 1 0 0,-1 1-1 0 0,1 0 1 0 0,-1-1-1 0 0,1 1 1 0 0,-1 0-1 0 0,1 0 1 0 0,-1-1-1 0 0,0 1 1 0 0,1 0-1 0 0,-1 0 1 0 0,0 0 0 0 0,1-1-1 0 0,-1 1 1 0 0,0 2-1 0 0,4 20 4192 0 0,-4-15-3605 0 0,11 106 4487 0 0,-10-83-4677 0 0,2-1 0 0 0,1 0 0 0 0,1 0 0 0 0,9 32 0 0 0,11-2-535 0 0,3 11-130 0 0,-26-63-135 0 0,1 1 1 0 0,-1 0 0 0 0,-1 0-1 0 0,1 0 1 0 0,-1 18 0 0 0,-1-24-123 0 0,-1 1 1 0 0,1-1 0 0 0,-1 0-1 0 0,1 1 1 0 0,-1-1 0 0 0,0 0-1 0 0,0 0 1 0 0,-1 1 0 0 0,1-1 0 0 0,-1 0-1 0 0,-2 3 1 0 0,0 0-7244 0 0</inkml:trace>
  <inkml:trace contextRef="#ctx0" brushRef="#br0" timeOffset="532.62">1 695 455 0 0,'5'-2'12668'0'0,"10"-1"-6630"0"0,-4 0-4640 0 0,90-30 2778 0 0,78-20-7300 0 0,-165 50-4688 0 0</inkml:trace>
  <inkml:trace contextRef="#ctx0" brushRef="#br0" timeOffset="913.83">479 660 3679 0 0,'-20'19'12038'0'0,"0"-1"-6342"0"0,18-16-5576 0 0,0 0 1 0 0,0 1 0 0 0,1 0-1 0 0,-1-1 1 0 0,1 1 0 0 0,-1 0-1 0 0,1 0 1 0 0,0 0 0 0 0,0 0-1 0 0,0 0 1 0 0,-1 5-1 0 0,2-2-68 0 0,-1 0-1 0 0,1-1 1 0 0,0 1-1 0 0,1 0 1 0 0,-1 0-1 0 0,1 0 1 0 0,1 0-1 0 0,-1 0 0 0 0,1 0 1 0 0,0-1-1 0 0,0 1 1 0 0,0-1-1 0 0,1 1 1 0 0,0-1-1 0 0,0 0 1 0 0,1 0-1 0 0,4 6 0 0 0,-6-8-1 0 0,1 0 0 0 0,0 0 0 0 0,-1-1 0 0 0,1 1 0 0 0,0 0 0 0 0,1-1 0 0 0,-1 0-1 0 0,0 0 1 0 0,1 0 0 0 0,-1 0 0 0 0,1 0 0 0 0,-1-1 0 0 0,1 0 0 0 0,0 1 0 0 0,0-1 0 0 0,-1-1-1 0 0,1 1 1 0 0,0 0 0 0 0,0-1 0 0 0,0 0 0 0 0,0 0 0 0 0,0 0 0 0 0,0-1 0 0 0,0 1-1 0 0,0-1 1 0 0,0 0 0 0 0,4-1 0 0 0,-5 0-2 0 0,1 0 1 0 0,0 0-1 0 0,-1 0 1 0 0,0 0-1 0 0,1-1 0 0 0,-1 0 1 0 0,0 1-1 0 0,0-1 0 0 0,0 0 1 0 0,-1 0-1 0 0,1-1 0 0 0,-1 1 1 0 0,0 0-1 0 0,0-1 1 0 0,0 0-1 0 0,0 1 0 0 0,-1-1 1 0 0,1 0-1 0 0,-1 0 0 0 0,0 0 1 0 0,0 0-1 0 0,0 0 0 0 0,0-4 1 0 0,0-5-137 0 0,0 1 0 0 0,-1 0 0 0 0,0-1-1 0 0,-1 1 1 0 0,0 0 0 0 0,-5-18 0 0 0,0 10-610 0 0,-1 0 0 0 0,-1 0 0 0 0,0 0 0 0 0,-2 1 0 0 0,0 1 0 0 0,-24-32 0 0 0,25 35-832 0 0</inkml:trace>
  <inkml:trace contextRef="#ctx0" brushRef="#br0" timeOffset="1105.75">643 363 20271 0 0,'-3'12'1362'0'0,"2"-8"-875"0"0,0 0-1 0 0,0 0 1 0 0,0 0-1 0 0,1 0 1 0 0,0 0 0 0 0,0 6-1 0 0,3-9-84 0 0,3-6-327 0 0,6-8-619 0 0,-10 11 264 0 0,4-5-182 0 0,0 0-9 0 0</inkml:trace>
  <inkml:trace contextRef="#ctx0" brushRef="#br0" timeOffset="1280.48">711 456 5063 0 0,'0'10'448'0'0,"0"-5"-352"0"0,-1 1-96 0 0,1-2 0 0 0,0 2 6144 0 0,1-4-2688 0 0,-1 3 16 0 0,1 2-2008 0 0,1 2-408 0 0,1 0-72 0 0,-1-1-24 0 0,1-2-776 0 0,-1-3-184 0 0,1-2 0 0 0</inkml:trace>
  <inkml:trace contextRef="#ctx0" brushRef="#br0" timeOffset="1567.38">925 297 4143 0 0,'4'37'13453'0'0,"12"20"-7793"0"0,-11-42-4728 0 0,0 2-326 0 0,-1-5-357 0 0,0 0-1 0 0,-1 0 0 0 0,0 0 1 0 0,-1 0-1 0 0,0 16 0 0 0,-5-50-3926 0 0,3 13-4513 0 0</inkml:trace>
  <inkml:trace contextRef="#ctx0" brushRef="#br0" timeOffset="1759.95">1019 299 14279 0 0,'5'13'1359'0'0,"-1"0"0"0"0,0-1 0 0 0,-1 1 0 0 0,0 1-1 0 0,1 14 1 0 0,3 14-125 0 0,-4-27-746 0 0,1 0 1 0 0,1-1 0 0 0,0 1-1 0 0,13 24 1 0 0,-16-34-456 0 0,1 0 1 0 0,1 0-1 0 0,-1 0 0 0 0,0-1 1 0 0,1 1-1 0 0,0-1 1 0 0,0 0-1 0 0,0-1 0 0 0,1 1 1 0 0,-1-1-1 0 0,1 1 1 0 0,0-1-1 0 0,0-1 0 0 0,0 1 1 0 0,0-1-1 0 0,7 3 0 0 0,-12-5-54 0 0,0 0 0 0 0,0 0 0 0 0,0 0 0 0 0,0 0 0 0 0,1 0 0 0 0,-1 0 0 0 0,0 0 0 0 0,0 0 0 0 0,0 0 0 0 0,0 0 0 0 0,0 0-1 0 0,0 0 1 0 0,1 0 0 0 0,-1 0 0 0 0,0 0 0 0 0,0 0 0 0 0,0 0 0 0 0,0-1 0 0 0,0 1 0 0 0,0 0 0 0 0,0 0 0 0 0,1 0 0 0 0,-1 0-1 0 0,0 0 1 0 0,0 0 0 0 0,0 0 0 0 0,0 0 0 0 0,0 0 0 0 0,0 0 0 0 0,0-1 0 0 0,0 1 0 0 0,0 0 0 0 0,1 0 0 0 0,-1 0 0 0 0,0 0 0 0 0,0 0-1 0 0,0 0 1 0 0,0-1 0 0 0,0 1 0 0 0,0 0 0 0 0,0 0 0 0 0,0 0 0 0 0,0 0 0 0 0,0 0 0 0 0,0 0 0 0 0,0-1 0 0 0,0 1 0 0 0,0 0-1 0 0,0 0 1 0 0,0 0 0 0 0,0 0 0 0 0,0 0 0 0 0,0 0 0 0 0,-1-1 0 0 0,1 1 0 0 0,0 0 0 0 0,0 0 0 0 0,0 0 0 0 0,0 0 0 0 0,-4-11-1389 0 0,3 9 200 0 0,-2-5-7023 0 0</inkml:trace>
  <inkml:trace contextRef="#ctx0" brushRef="#br0" timeOffset="2088.61">785 511 5983 0 0,'0'0'204'0'0,"0"0"-1"0"0,-1 1 0 0 0,1-1 0 0 0,0 0 0 0 0,-1 0 1 0 0,1 0-1 0 0,0 0 0 0 0,-1 1 0 0 0,1-1 0 0 0,0 0 1 0 0,-1 0-1 0 0,1 0 0 0 0,-1 0 0 0 0,1 0 0 0 0,0 0 1 0 0,-1 0-1 0 0,1 0 0 0 0,-1 0 0 0 0,1 0 0 0 0,0 0 0 0 0,-1 0 1 0 0,1 0-1 0 0,0 0 0 0 0,-1-1 0 0 0,1 1 0 0 0,-1 0 1 0 0,1 0-1 0 0,0 0 0 0 0,-1 0 0 0 0,1-1 0 0 0,-1 1 1 0 0,1-1 211 0 0,-1 0 1 0 0,0 0 0 0 0,1 0 0 0 0,-1 0 0 0 0,1 0 0 0 0,-1-1 0 0 0,1 1-1 0 0,-1 0 1 0 0,1 0 0 0 0,0-2 0 0 0,-1-3 578 0 0,1 0 1 0 0,-1 0-1 0 0,2-10 1 0 0,3-8-759 0 0,2 0 1 0 0,0 1-1 0 0,1-1 0 0 0,1 2 1 0 0,2-1-1 0 0,0 1 1 0 0,1 1-1 0 0,1 0 0 0 0,19-26 1 0 0,-28 43-268 0 0,0 1 1 0 0,0-1-1 0 0,0 1 0 0 0,1-1 1 0 0,-1 1-1 0 0,1 0 0 0 0,0 0 1 0 0,0 0-1 0 0,6-2 0 0 0,-8 4 28 0 0,0 0 0 0 0,0 0 0 0 0,0 1 0 0 0,0-1 0 0 0,0 1 0 0 0,0 0 0 0 0,0 0 0 0 0,1 0 0 0 0,-1 0 0 0 0,0 0 0 0 0,0 0 0 0 0,0 0 0 0 0,0 0 0 0 0,0 1 0 0 0,0-1 0 0 0,0 1 0 0 0,0 0 0 0 0,0 0 0 0 0,0 0 0 0 0,0 0 0 0 0,0 0 0 0 0,3 2 0 0 0,42 36 868 0 0,-34-27-726 0 0,1 0 0 0 0,0-1 0 0 0,21 12 1 0 0,-31-21-129 0 0,0 0 0 0 0,0 0 0 0 0,1 0 1 0 0,0 0-1 0 0,-1-1 0 0 0,1 0 0 0 0,0 0 1 0 0,-1 0-1 0 0,1 0 0 0 0,0-1 1 0 0,0 0-1 0 0,0 0 0 0 0,0 0 0 0 0,-1 0 1 0 0,1-1-1 0 0,9-2 0 0 0,-12 2 29 0 0,0 0-1 0 0,0 0 1 0 0,0 0-1 0 0,0-1 1 0 0,-1 1-1 0 0,1 0 1 0 0,0-1-1 0 0,-1 1 1 0 0,1-1-1 0 0,-1 1 1 0 0,1-1-1 0 0,-1 0 1 0 0,0 0-1 0 0,0 1 1 0 0,0-1-1 0 0,0 0 1 0 0,0 0-1 0 0,0 0 1 0 0,0 0-1 0 0,-1 0 1 0 0,1-1-1 0 0,-1 1 1 0 0,1 0-1 0 0,-1 0 1 0 0,0-3-1 0 0,1-8-124 0 0,-1 0 0 0 0,-1 1-1 0 0,-2-15 1 0 0,2 17-61 0 0,-3-38-3053 0 0,4 32-4774 0 0</inkml:trace>
  <inkml:trace contextRef="#ctx0" brushRef="#br0" timeOffset="2528.27">1355 527 19807 0 0,'16'49'3869'0'0,"-8"-25"-3203"0"0,6 29-1 0 0,-18-84-1871 0 0,-1-30 0 0 0,4 42-6926 0 0</inkml:trace>
  <inkml:trace contextRef="#ctx0" brushRef="#br0" timeOffset="2735.68">1327 294 6447 0 0,'-3'8'288'0'0,"1"-4"56"0"0,0 1-280 0 0,2-1-64 0 0,0-1 0 0 0,0-1 0 0 0,1 1 704 0 0,1 1 120 0 0,1 4 24 0 0,2 1 8 0 0,2 0-696 0 0,1-3-160 0 0,3 1 0 0 0,-1-1 0 0 0,2-1 0 0 0,-1-1 0 0 0,0 1-64 0 0,0 2 64 0 0</inkml:trace>
  <inkml:trace contextRef="#ctx0" brushRef="#br0" timeOffset="2917.9">1578 619 1839 0 0,'5'3'2220'0'0,"1"1"-1"0"0,-1 1 1 0 0,0-1-1 0 0,6 8 1 0 0,16 25 4688 0 0,-17-18-5468 0 0,0 0 0 0 0,8 24-1 0 0,-12-26-1221 0 0,0 1 0 0 0,-1 0-1 0 0,-1 1 1 0 0,-1-1-1 0 0,0 1 1 0 0,-1 34-1 0 0,-2-51-215 0 0,0 0-1 0 0,0 0 1 0 0,0-1 0 0 0,-1 1-1 0 0,1 0 1 0 0,0-1 0 0 0,-1 1-1 0 0,1-1 1 0 0,-1 1 0 0 0,1 0-1 0 0,-1-1 1 0 0,0 1 0 0 0,0-1-1 0 0,0 0 1 0 0,0 1-1 0 0,0-1 1 0 0,0 0 0 0 0,0 1-1 0 0,0-1 1 0 0,-1 0 0 0 0,1 0-1 0 0,0 0 1 0 0,-2 1 0 0 0,1-1-44 0 0,0-1 1 0 0,0 1-1 0 0,0-1 1 0 0,1 1-1 0 0,-1-1 1 0 0,0 0-1 0 0,0 0 1 0 0,0 0-1 0 0,0 0 1 0 0,0 0-1 0 0,0 0 1 0 0,0-1-1 0 0,0 1 1 0 0,0-1-1 0 0,0 1 1 0 0,0-1-1 0 0,1 0 1 0 0,-1 1-1 0 0,0-1 1 0 0,-1-1-1 0 0,-18-12-603 0 0,10 4 234 0 0</inkml:trace>
  <inkml:trace contextRef="#ctx0" brushRef="#br0" timeOffset="3166.08">1627 442 18887 0 0,'1'5'832'0'0,"-1"-3"184"0"0,1 0-816 0 0,-1 0-200 0 0,0-1 0 0 0,0 0 0 0 0,0 1 456 0 0,0 0 56 0 0,1 1 0 0 0,-1 1 8 0 0,1-1-384 0 0,-1 1-72 0 0,0-2-64 0 0,1-1 72 0 0,1-1-376 0 0,-1-2 120 0 0</inkml:trace>
  <inkml:trace contextRef="#ctx0" brushRef="#br0" timeOffset="3345.71">1793 391 19807 0 0,'1'1'186'0'0,"0"0"0"0"0,-1-1 0 0 0,1 1 0 0 0,0 0 0 0 0,0 0 0 0 0,0-1-1 0 0,1 1 1 0 0,-1-1 0 0 0,0 1 0 0 0,0-1 0 0 0,0 1 0 0 0,0-1 0 0 0,0 0 0 0 0,1 0 0 0 0,-1 1 0 0 0,0-1-1 0 0,0 0 1 0 0,3 0 0 0 0,25-1 1310 0 0,-26 1-1395 0 0,9-1 188 0 0,-1-1 0 0 0,1 0 0 0 0,-1 0 0 0 0,1-2 0 0 0,-1 1-1 0 0,19-10 1 0 0,60-39-3086 0 0,-74 42 932 0 0</inkml:trace>
  <inkml:trace contextRef="#ctx0" brushRef="#br0" timeOffset="3560.53">1860 445 15199 0 0,'8'3'1016'0'0,"1"0"-1"0"0,0-1 0 0 0,0 1 1 0 0,0-2-1 0 0,0 1 1 0 0,1-1-1 0 0,11-1 0 0 0,-17 0-988 0 0,0 0-1 0 0,1 0 1 0 0,-1 0-1 0 0,1-1 1 0 0,-1 0-1 0 0,1 0 1 0 0,-1 0-1 0 0,0-1 1 0 0,0 1-1 0 0,0-1 1 0 0,0 0-1 0 0,0 0 1 0 0,0 0-1 0 0,0-1 1 0 0,-1 1-1 0 0,7-7 0 0 0,-6 3-2035 0 0</inkml:trace>
  <inkml:trace contextRef="#ctx0" brushRef="#br0" timeOffset="4271.86">2303 164 12439 0 0,'1'17'4870'0'0,"4"9"-1982"0"0,0 2-1584 0 0,9 152 2978 0 0,-13-176-5159 0 0,1-9 430 0 0,1-14-975 0 0,-2 14 68 0 0,1-8-6490 0 0</inkml:trace>
  <inkml:trace contextRef="#ctx0" brushRef="#br0" timeOffset="4483.68">2382 176 13647 0 0,'6'46'3460'0'0,"2"0"-1"0"0,25 82 1 0 0,-28-110-3004 0 0,1-2 1 0 0,8 18-1 0 0,-12-30-439 0 0,0 1-1 0 0,0-1 1 0 0,1 0-1 0 0,-1-1 0 0 0,1 1 1 0 0,0 0-1 0 0,0-1 0 0 0,1 1 1 0 0,-1-1-1 0 0,1 0 0 0 0,-1 0 1 0 0,1-1-1 0 0,5 4 0 0 0,-9-6-33 0 0,1 0 0 0 0,-1 0-1 0 0,1 1 1 0 0,-1-1-1 0 0,1 0 1 0 0,-1 0-1 0 0,1 0 1 0 0,-1 0 0 0 0,1 0-1 0 0,-1 0 1 0 0,1 0-1 0 0,-1 0 1 0 0,1 0 0 0 0,-1 0-1 0 0,1 0 1 0 0,-1 0-1 0 0,1 0 1 0 0,-1 0-1 0 0,1 0 1 0 0,-1-1 0 0 0,0 1-1 0 0,1 0 1 0 0,-1 0-1 0 0,1-1 1 0 0,-1 1-1 0 0,1 0 1 0 0,-1 0 0 0 0,0-1-1 0 0,1 1 1 0 0,-1-1-1 0 0,0 1 1 0 0,1 0-1 0 0,-1-1 1 0 0,0 1 0 0 0,1-1-1 0 0,-1 1 1 0 0,1-2-308 0 0,0 0-1 0 0,0 0 1 0 0,-1 0 0 0 0,1 0 0 0 0,-1 0-1 0 0,1 0 1 0 0,-1-3 0 0 0,1-4-7734 0 0</inkml:trace>
  <inkml:trace contextRef="#ctx0" brushRef="#br0" timeOffset="4835.62">2144 314 5063 0 0,'-2'1'466'0'0,"1"0"-1"0"0,-1 0 0 0 0,0 0 1 0 0,1 0-1 0 0,-1 0 0 0 0,0-1 0 0 0,0 1 1 0 0,0-1-1 0 0,0 1 0 0 0,0-1 0 0 0,0 0 1 0 0,0 0-1 0 0,0 0 0 0 0,0 0 1 0 0,0 0-1 0 0,0 0 0 0 0,0 0 0 0 0,1-1 1 0 0,-1 1-1 0 0,0-1 0 0 0,0 1 1 0 0,-3-3-1 0 0,3 3-164 0 0,0-1-1 0 0,0 0 1 0 0,0 0 0 0 0,0-1 0 0 0,0 1 0 0 0,1 0-1 0 0,-1-1 1 0 0,0 1 0 0 0,1 0 0 0 0,-1-1 0 0 0,1 0 0 0 0,0 1-1 0 0,-1-1 1 0 0,1 0 0 0 0,0 0 0 0 0,0 0 0 0 0,0 0-1 0 0,1 0 1 0 0,-1 0 0 0 0,-1-3 0 0 0,2-3-118 0 0,0 0 0 0 0,1 1 1 0 0,-1-1-1 0 0,2 0 0 0 0,-1 1 0 0 0,1-1 1 0 0,0 1-1 0 0,0 0 0 0 0,1-1 0 0 0,0 1 1 0 0,1 0-1 0 0,-1 1 0 0 0,1-1 0 0 0,0 1 1 0 0,8-10-1 0 0,-9 14-162 0 0,-1 0 0 0 0,1-1 0 0 0,0 1 0 0 0,0 0 0 0 0,0 0 0 0 0,0 1 0 0 0,0-1 0 0 0,0 1 0 0 0,1-1 0 0 0,-1 1 0 0 0,0 0 0 0 0,1 0 0 0 0,-1 1 0 0 0,1-1 0 0 0,-1 1 0 0 0,1-1 0 0 0,-1 1 0 0 0,1 0 0 0 0,-1 1 0 0 0,1-1 0 0 0,-1 0 0 0 0,6 2 0 0 0,7 3 49 0 0,0 0 0 0 0,0 0 0 0 0,22 12 0 0 0,-24-11-29 0 0,13 7-21 0 0,-8-4-1 0 0,1 0-1 0 0,20 6 1 0 0,-35-14-7 0 0,0 0-1 0 0,0 1 1 0 0,0-2-1 0 0,1 1 1 0 0,-1 0-1 0 0,0-1 1 0 0,0 0-1 0 0,1 0 1 0 0,-1-1-1 0 0,0 0 1 0 0,0 1-1 0 0,0-2 1 0 0,7-1-1 0 0,-8 1-3 0 0,-1 0 1 0 0,0 0-1 0 0,1-1 0 0 0,-1 1 1 0 0,0-1-1 0 0,-1 1 0 0 0,1-1 1 0 0,0 0-1 0 0,-1 0 0 0 0,0 0 0 0 0,1 0 1 0 0,-1-1-1 0 0,0 1 0 0 0,-1 0 1 0 0,1-1-1 0 0,-1 0 0 0 0,1 1 1 0 0,-1-1-1 0 0,0 0 0 0 0,0-6 0 0 0,1 1-482 0 0,-1 1-1 0 0,-1-1 0 0 0,1 0 0 0 0,-1 0 0 0 0,-1 1 0 0 0,0-1 0 0 0,0 0 0 0 0,-3-9 0 0 0,1 9-7481 0 0</inkml:trace>
  <inkml:trace contextRef="#ctx0" brushRef="#br0" timeOffset="5266.18">2583 388 10191 0 0,'8'-24'2381'0'0,"-8"23"-1702"0"0,1-1 1 0 0,-1 1-1 0 0,0 0 1 0 0,1-1 0 0 0,-1 1-1 0 0,0-1 1 0 0,0 1-1 0 0,0-1 1 0 0,0 1 0 0 0,0-1-1 0 0,-1 1 1 0 0,1-1 0 0 0,0 1-1 0 0,-1-3 1 0 0,0 4-631 0 0,1 0 0 0 0,0 0 1 0 0,0 0-1 0 0,-1 0 0 0 0,1 0 1 0 0,0 1-1 0 0,-1-1 0 0 0,1 0 1 0 0,0 0-1 0 0,0 0 0 0 0,-1 0 1 0 0,1 0-1 0 0,0 0 0 0 0,0 0 0 0 0,0 0 1 0 0,-1 1-1 0 0,1-1 0 0 0,0 0 1 0 0,0 0-1 0 0,0 0 0 0 0,-1 0 1 0 0,1 1-1 0 0,0-1 0 0 0,0 0 1 0 0,0 0-1 0 0,0 0 0 0 0,-1 1 0 0 0,1-1 1 0 0,0 0-1 0 0,0 0 0 0 0,0 1 1 0 0,0-1-1 0 0,0 0 0 0 0,0 0 1 0 0,0 1-1 0 0,0-1 0 0 0,0 0 0 0 0,0 0 1 0 0,0 1-1 0 0,-5 12 419 0 0,3 6-41 0 0,1 1 0 0 0,1 0 0 0 0,4 36 0 0 0,-1-19-331 0 0,3 43-1011 0 0,-6-79-703 0 0,0-5-4981 0 0,1-2-1096 0 0</inkml:trace>
  <inkml:trace contextRef="#ctx0" brushRef="#br0" timeOffset="5460.76">2590 162 14743 0 0,'-1'0'306'0'0,"1"0"-1"0"0,0 0 0 0 0,0 0 1 0 0,-1 0-1 0 0,1 0 0 0 0,0 0 1 0 0,0 0-1 0 0,-1 0 0 0 0,1 0 1 0 0,0 0-1 0 0,0 0 0 0 0,-1 1 1 0 0,1-1-1 0 0,0 0 0 0 0,0 0 1 0 0,-1 0-1 0 0,1 0 0 0 0,0 0 1 0 0,0 1-1 0 0,0-1 0 0 0,-1 0 1 0 0,1 0-1 0 0,0 0 0 0 0,0 1 0 0 0,0-1 1 0 0,-1 8 1746 0 0,6 8-2307 0 0,6 0-1973 0 0,-7-11-5768 0 0</inkml:trace>
  <inkml:trace contextRef="#ctx0" brushRef="#br0" timeOffset="5727.44">2815 292 12895 0 0,'1'8'4927'0'0,"-4"10"-2310"0"0,2-13-1967 0 0,-13 142 3189 0 0,11-100-3888 0 0,-3-6-2732 0 0,4-34-5198 0 0</inkml:trace>
  <inkml:trace contextRef="#ctx0" brushRef="#br0" timeOffset="5935.56">2746 446 10591 0 0,'16'-8'7477'0'0,"1"1"-4144"0"0,-6 3-2989 0 0,0-1 0 0 0,19-11-1 0 0,-1-7-2286 0 0,-19 13-5419 0 0</inkml:trace>
  <inkml:trace contextRef="#ctx0" brushRef="#br0" timeOffset="6095.82">3006 162 12895 0 0,'-15'21'8226'0'0,"14"-18"-7820"0"0,-1-1 0 0 0,0 1 1 0 0,0 0-1 0 0,0 0 0 0 0,0-1 0 0 0,0 1 0 0 0,0-1 1 0 0,-1 0-1 0 0,-5 4 0 0 0,8-7-449 0 0,0 1 1 0 0,0-1-1 0 0,-1 0 0 0 0,1 1 1 0 0,0-1-1 0 0,0 0 0 0 0,0 0 1 0 0,0 0-1 0 0,0 1 0 0 0,0-1 1 0 0,0 0-1 0 0,0-1 0 0 0,1-1-410 0 0</inkml:trace>
  <inkml:trace contextRef="#ctx0" brushRef="#br0" timeOffset="6361.28">3274 38 13967 0 0,'1'15'1738'0'0,"-1"0"0"0"0,0 0 0 0 0,0-1-1 0 0,-6 30 1 0 0,0-5-610 0 0,2 5-253 0 0,-8 116-98 0 0,12-158-1424 0 0,1-5-1567 0 0,-1-2-5946 0 0</inkml:trace>
  <inkml:trace contextRef="#ctx0" brushRef="#br0" timeOffset="6576.02">3352 19 20735 0 0,'1'88'3847'0'0,"-1"-54"-2833"0"0,1 0-1 0 0,8 46 1 0 0,-8-72-1031 0 0,2-1-1 0 0,-1 0 1 0 0,1 1-1 0 0,0-1 1 0 0,0 0 0 0 0,1 0-1 0 0,0 0 1 0 0,0-1-1 0 0,1 0 1 0 0,0 0 0 0 0,0 0-1 0 0,0 0 1 0 0,1-1-1 0 0,0 1 1 0 0,0-1-1 0 0,9 5 1 0 0,-15-10-34 0 0,1 0 1 0 0,-1 0-1 0 0,0 0 0 0 0,0 0 0 0 0,0 1 1 0 0,0-1-1 0 0,1 0 0 0 0,-1 0 0 0 0,0 0 1 0 0,0 0-1 0 0,1 0 0 0 0,-1 0 0 0 0,0 0 1 0 0,0 0-1 0 0,0 0 0 0 0,1 0 0 0 0,-1 0 1 0 0,0 0-1 0 0,0 0 0 0 0,0-1 1 0 0,1 1-1 0 0,-1 0 0 0 0,0 0 0 0 0,0 0 1 0 0,0 0-1 0 0,0 0 0 0 0,1 0 0 0 0,-1 0 1 0 0,0-1-1 0 0,0 1 0 0 0,0 0 0 0 0,0 0 1 0 0,1 0-1 0 0,-1 0 0 0 0,0 0 0 0 0,0-1 1 0 0,0 1-1 0 0,0 0 0 0 0,0 0 0 0 0,0 0 1 0 0,0-1-1 0 0,0 1 0 0 0,2-6-6689 0 0</inkml:trace>
  <inkml:trace contextRef="#ctx0" brushRef="#br0" timeOffset="6965.94">3135 154 9671 0 0,'-1'-2'6654'0'0,"1"2"-6530"0"0,3-12 3164 0 0,8-14-447 0 0,1-2-2351 0 0,-7 17-329 0 0,-1 1-1 0 0,2 0 1 0 0,12-19 0 0 0,-17 27-142 0 0,1 1 0 0 0,-1 0 0 0 0,1-1-1 0 0,0 1 1 0 0,-1 0 0 0 0,1 0 0 0 0,0 0 0 0 0,0 0 0 0 0,0 0-1 0 0,0 1 1 0 0,0-1 0 0 0,0 1 0 0 0,0-1 0 0 0,0 1 0 0 0,0 0-1 0 0,0-1 1 0 0,0 1 0 0 0,0 0 0 0 0,0 0 0 0 0,0 1 0 0 0,0-1-1 0 0,0 0 1 0 0,3 1 0 0 0,1 1 46 0 0,0-1-1 0 0,-1 1 1 0 0,1 0-1 0 0,0 0 1 0 0,0 1 0 0 0,7 5-1 0 0,0 0-43 0 0,0 0 1 0 0,0-1-1 0 0,1 0 0 0 0,0-1 1 0 0,27 8-1 0 0,-36-13-16 0 0,-1 0 0 0 0,1 0 0 0 0,-1 0 1 0 0,1-1-1 0 0,-1 1 0 0 0,1-1 0 0 0,-1-1 0 0 0,1 1 0 0 0,-1-1 0 0 0,1 1 0 0 0,-1-1 1 0 0,1 0-1 0 0,-1-1 0 0 0,1 1 0 0 0,-1-1 0 0 0,0 0 0 0 0,0 0 0 0 0,0 0 0 0 0,0-1 1 0 0,0 1-1 0 0,-1-1 0 0 0,1 0 0 0 0,-1 0 0 0 0,4-4 0 0 0,-6 5-40 0 0,1 0 0 0 0,-1 1 0 0 0,1-1 0 0 0,-1-1 0 0 0,0 1 0 0 0,0 0 0 0 0,0 0 0 0 0,0 0 0 0 0,0-1 0 0 0,0 1 0 0 0,-1 0 0 0 0,1-1 0 0 0,-1 1 0 0 0,0-1 0 0 0,0 1 0 0 0,0-5 0 0 0,-1-3-418 0 0</inkml:trace>
  <inkml:trace contextRef="#ctx0" brushRef="#br0" timeOffset="7328.27">3575 324 3223 0 0,'-4'13'2755'0'0,"-9"5"7193"0"0,2-2-1470 0 0,6-4-6307 0 0,6-12-2174 0 0,-1 0 1 0 0,0 0-1 0 0,0 0 1 0 0,0 0-1 0 0,0 0 1 0 0,0 0-1 0 0,0 0 0 0 0,0 0 1 0 0,0 0-1 0 0,0 0 1 0 0,0 0-1 0 0,0 0 0 0 0,0 0 1 0 0,0 0-1 0 0,0 0 1 0 0,0 0-1 0 0,0 0 1 0 0,0 0-1 0 0,0 0 0 0 0,0 0 1 0 0,0 0-1 0 0,0 0 1 0 0,0 0-1 0 0,0 0 0 0 0,0 0 1 0 0,0 0-1 0 0,1 0 1 0 0,-1 0-1 0 0,0 0 0 0 0,0 0 1 0 0,0 0-1 0 0,0 0 1 0 0,0 0-1 0 0,0 0 1 0 0,0 0-1 0 0,0 0 0 0 0,0 0 1 0 0,0 0-1 0 0,0 0 1 0 0,0 0-1 0 0,0 1 0 0 0,0-1 1 0 0,0 0-1 0 0,0 0 1 0 0,0 0-1 0 0,0 0 0 0 0,3-4-396 0 0,-2 1-192 0 0</inkml:trace>
  <inkml:trace contextRef="#ctx0" brushRef="#br0" timeOffset="7665.78">3727 213 13823 0 0,'17'127'8134'0'0,"16"-3"-6104"0"0,-29-110-1894 0 0,-2 0 1 0 0,1 1-1 0 0,-2-1 0 0 0,0 1 1 0 0,0 0-1 0 0,-1-1 0 0 0,-4 24 1 0 0,4-38-133 0 0,0 1 1 0 0,0-1-1 0 0,0 0 1 0 0,0 0 0 0 0,0 1-1 0 0,0-1 1 0 0,0 0-1 0 0,0 1 1 0 0,0-1-1 0 0,0 0 1 0 0,0 0 0 0 0,0 1-1 0 0,0-1 1 0 0,0 0-1 0 0,-1 0 1 0 0,1 1-1 0 0,0-1 1 0 0,0 0-1 0 0,0 0 1 0 0,0 0 0 0 0,-1 1-1 0 0,1-1 1 0 0,0 0-1 0 0,0 0 1 0 0,0 0-1 0 0,-1 1 1 0 0,1-1-1 0 0,0 0 1 0 0,0 0 0 0 0,-1 0-1 0 0,1 0 1 0 0,0 0-1 0 0,0 0 1 0 0,-1 0-1 0 0,1 1 1 0 0,-10-7 37 0 0,-7-13-125 0 0,17 19 81 0 0,-38-53-2938 0 0,28 39-5104 0 0</inkml:trace>
  <inkml:trace contextRef="#ctx0" brushRef="#br0" timeOffset="7845.63">3588 27 20271 0 0,'2'0'896'0'0,"-1"0"192"0"0,0-1-872 0 0,0 2-216 0 0,-2 1 0 0 0,1-1 0 0 0,-1 0 400 0 0,0 2 40 0 0,1 1 8 0 0,-1 1 0 0 0,-1 2-248 0 0,2-1-40 0 0,-1 0-16 0 0,0 0 0 0 0,1-1-392 0 0,0 0-72 0 0,2 0-24 0 0,-2 0 0 0 0</inkml:trace>
  <inkml:trace contextRef="#ctx0" brushRef="#br0" timeOffset="8515.6">2908 847 11055 0 0,'-12'-2'2795'0'0,"0"-1"-1"0"0,-16-5 0 0 0,-23-12 123 0 0,31 11-2434 0 0,-44-12-1 0 0,58 19-451 0 0,-1 1-1 0 0,0 0 0 0 0,0 0 0 0 0,-14 0 0 0 0,20 1-14 0 0,0 0 0 0 0,0 0 0 0 0,0 0 1 0 0,0 1-1 0 0,0-1 0 0 0,0 0 0 0 0,0 0 0 0 0,0 1 1 0 0,0-1-1 0 0,0 0 0 0 0,0 1 0 0 0,0-1 0 0 0,0 1 1 0 0,0-1-1 0 0,0 1 0 0 0,0 0 0 0 0,0 0 0 0 0,0-1 1 0 0,1 1-1 0 0,-1 0 0 0 0,0 0 0 0 0,1 0 0 0 0,-1-1 1 0 0,0 1-1 0 0,1 0 0 0 0,-1 0 0 0 0,1 0 0 0 0,-1 0 1 0 0,1 0-1 0 0,0 0 0 0 0,0 0 0 0 0,-1 0 1 0 0,1 0-1 0 0,0 1 0 0 0,0-1 0 0 0,0 0 0 0 0,0 0 1 0 0,0 0-1 0 0,0 0 0 0 0,1 2 0 0 0,1 11 108 0 0,1 0 0 0 0,0-1 0 0 0,10 26 0 0 0,22 37 436 0 0,-26-58-528 0 0,43 77-162 0 0,9 21-204 0 0,-59-112 12 0 0,0 1-1 0 0,0-1 0 0 0,0 1 1 0 0,-1-1-1 0 0,0 1 1 0 0,0 0-1 0 0,0 0 1 0 0,0 0-1 0 0,-1-1 1 0 0,0 1-1 0 0,0 7 1 0 0,-2-6-7248 0 0</inkml:trace>
  <inkml:trace contextRef="#ctx0" brushRef="#br0" timeOffset="9075.86">2612 1204 7831 0 0,'31'-4'6075'0'0,"15"-11"-2400"0"0,-27 8-2666 0 0,84-33 1016 0 0,4-3-3113 0 0,-104 42 647 0 0,0 0-1 0 0,0 1 1 0 0,0-1-1 0 0,1 0 0 0 0,-1 1 1 0 0,5-1-1 0 0,-8 1 349 0 0,1 0 0 0 0,-1 0-1 0 0,0 0 1 0 0,0 0 0 0 0,1 0-1 0 0,-1 1 1 0 0,0-1 0 0 0,1 0-1 0 0,-1 0 1 0 0,0 0 0 0 0,1 0-1 0 0,-1 0 1 0 0,0 1 0 0 0,0-1-1 0 0,1 0 1 0 0,-1 0 0 0 0,0 0-1 0 0,0 1 1 0 0,1-1 0 0 0,-1 0-1 0 0,0 0 1 0 0,0 1 0 0 0,0-1-1 0 0,1 0 1 0 0,-1 0 0 0 0,0 1-1 0 0,0 0 49 0 0,0 0 0 0 0,0 0 0 0 0,0 0 0 0 0,0 0 0 0 0,0 0 0 0 0,0 0 0 0 0,0 0 0 0 0,-1 0 0 0 0,1 0 0 0 0,0-1 0 0 0,-1 1 0 0 0,1 0 0 0 0,0 0 0 0 0,-1 1 0 0 0,-5 7 756 0 0,0 0 0 0 0,0 0 1 0 0,-15 15-1 0 0,15-17-72 0 0,0 0-1 0 0,0 0 1 0 0,1 0 0 0 0,0 0-1 0 0,0 1 1 0 0,-6 14 0 0 0,11-22-605 0 0,0 0 0 0 0,0 1 0 0 0,0-1 0 0 0,-1 0 0 0 0,1 1 0 0 0,0-1 0 0 0,0 0 0 0 0,0 1 0 0 0,0-1 0 0 0,0 1 0 0 0,0-1 0 0 0,0 0 0 0 0,0 1 0 0 0,0-1 0 0 0,0 0 0 0 0,0 1 0 0 0,0-1 0 0 0,0 1 0 0 0,0-1 0 0 0,0 0 0 0 0,0 1 0 0 0,0-1 0 0 0,0 0 0 0 0,0 1 0 0 0,1-1 0 0 0,-1 1 0 0 0,0-1 0 0 0,0 0 0 0 0,0 0 0 0 0,1 1 0 0 0,-1-1 0 0 0,1 1 12 0 0,0-1 0 0 0,-1 0 0 0 0,1 0 0 0 0,0 0 1 0 0,-1 0-1 0 0,1 0 0 0 0,0 0 0 0 0,-1 0 0 0 0,1 0 0 0 0,0 0 1 0 0,-1-1-1 0 0,1 1 0 0 0,0 0 0 0 0,-1 0 0 0 0,2-1 0 0 0,2-1 78 0 0,-1 1 0 0 0,1-1 0 0 0,-1 0 0 0 0,1-1 0 0 0,2-2 0 0 0,-3 2-107 0 0,0-1 0 0 0,0 1-1 0 0,0-1 1 0 0,-1 0 0 0 0,0 0-1 0 0,1-1 1 0 0,-2 1 0 0 0,1 0-1 0 0,0 0 1 0 0,-1-1 0 0 0,0 1-1 0 0,0-1 1 0 0,0 0 0 0 0,0-8-1 0 0,1-5-418 0 0,-2 16 238 0 0,1 1-1 0 0,-1-1 1 0 0,0 0-1 0 0,1 1 1 0 0,-1-1 0 0 0,1 1-1 0 0,0-1 1 0 0,-1 1-1 0 0,1-1 1 0 0,0 1 0 0 0,0-1-1 0 0,0 1 1 0 0,0-1-1 0 0,2-1 1 0 0,-2 2 174 0 0,0 1 0 0 0,0-1 0 0 0,0 1 0 0 0,0-1 1 0 0,0 1-1 0 0,0-1 0 0 0,0 1 0 0 0,0-1 0 0 0,0 1 0 0 0,1 0 0 0 0,-1 0 1 0 0,0 0-1 0 0,0 0 0 0 0,0-1 0 0 0,0 1 0 0 0,3 1 0 0 0,-1-1 155 0 0,0 1-1 0 0,0 0 0 0 0,0 0 0 0 0,0 0 1 0 0,-1 1-1 0 0,1-1 0 0 0,0 1 1 0 0,0-1-1 0 0,-1 1 0 0 0,1 0 1 0 0,-1 0-1 0 0,0 0 0 0 0,0 0 1 0 0,4 4-1 0 0,-3-3 245 0 0,-4-6 26 0 0,-2-5-130 0 0,3 7-153 0 0,-1-2-25 0 0,0-8-137 0 0,-1 1 0 0 0,1-19-1 0 0,1 26-34 0 0,0 1 0 0 0,0-1 0 0 0,1 1 0 0 0,-1 0 0 0 0,0-1 0 0 0,1 1 0 0 0,-1 0 0 0 0,1-1 0 0 0,0 1 0 0 0,0 0 0 0 0,0 0 0 0 0,0 0 0 0 0,0 0 0 0 0,0-1 0 0 0,1 2 0 0 0,-1-1 0 0 0,1 0 0 0 0,-1 0 0 0 0,1 0 0 0 0,3-2 0 0 0,-3 4-110 0 0,0-1 0 0 0,0 1 0 0 0,0 0 0 0 0,1-1 0 0 0,-1 1 0 0 0,0 0 0 0 0,0 0 0 0 0,1 0 0 0 0,-1 1 0 0 0,0-1 0 0 0,0 1 0 0 0,3 0 0 0 0,10 1-2646 0 0,-7-1-4054 0 0</inkml:trace>
  <inkml:trace contextRef="#ctx0" brushRef="#br0" timeOffset="9599.62">3497 944 6447 0 0,'0'-2'342'0'0,"1"0"0"0"0,-1 0-1 0 0,-1 0 1 0 0,1 0-1 0 0,0 0 1 0 0,0 0 0 0 0,-1 0-1 0 0,1 0 1 0 0,-1 0-1 0 0,0 0 1 0 0,1 0-1 0 0,-1 0 1 0 0,0 0 0 0 0,0 0-1 0 0,0 0 1 0 0,-2-2-1 0 0,0 1 373 0 0,1-1-1 0 0,-1 1 1 0 0,0 0-1 0 0,0 0 1 0 0,-1 0-1 0 0,-5-5 1 0 0,8 7-559 0 0,-1 0 0 0 0,1 1 0 0 0,-1-1 0 0 0,1 1 1 0 0,0-1-1 0 0,-1 1 0 0 0,1-1 0 0 0,-1 1 0 0 0,1 0 0 0 0,-1 0 1 0 0,1-1-1 0 0,-1 1 0 0 0,1 0 0 0 0,-1 0 0 0 0,1 1 1 0 0,-1-1-1 0 0,1 0 0 0 0,-4 1 0 0 0,2 0 11 0 0,0 1 0 0 0,0-1 0 0 0,1 1 0 0 0,-1 0 0 0 0,0-1 0 0 0,0 1 0 0 0,1 0-1 0 0,-4 4 1 0 0,-2 3 104 0 0,0 0-1 0 0,1 1 0 0 0,-10 16 0 0 0,11-15-83 0 0,0 0 0 0 0,0-1 0 0 0,2 2 0 0 0,-1-1 0 0 0,1 0 1 0 0,1 1-1 0 0,0 0 0 0 0,-2 18 0 0 0,5-25-162 0 0,0-1 0 0 0,0 0 0 0 0,0 0 0 0 0,0 1 0 0 0,1-1 0 0 0,-1 0 0 0 0,1 0 0 0 0,0 0 0 0 0,0 0 0 0 0,1 0 0 0 0,-1 0 0 0 0,1 0 0 0 0,0 0 0 0 0,0 0 0 0 0,0-1 0 0 0,1 1 0 0 0,-1-1 0 0 0,1 0 0 0 0,0 1 0 0 0,0-1 0 0 0,0 0 0 0 0,0-1 0 0 0,0 1 0 0 0,1-1 0 0 0,-1 1 0 0 0,1-1 0 0 0,6 3 0 0 0,-9-5-15 0 0,-1 1 1 0 0,1-1 0 0 0,0 0-1 0 0,0 0 1 0 0,0 0 0 0 0,-1 1-1 0 0,1-1 1 0 0,0 0-1 0 0,0 0 1 0 0,0 0 0 0 0,0 0-1 0 0,-1 0 1 0 0,1 0 0 0 0,0-1-1 0 0,0 1 1 0 0,0 0 0 0 0,-1 0-1 0 0,1 0 1 0 0,0-1-1 0 0,0 1 1 0 0,1-1 0 0 0,-1 0 4 0 0,1-1 0 0 0,0 1 0 0 0,-1-1 1 0 0,1 1-1 0 0,-1-1 0 0 0,1 0 1 0 0,-1 1-1 0 0,2-3 0 0 0,1-5-34 0 0,0 1 0 0 0,6-17 0 0 0,-9 22-6 0 0,35-116-3052 0 0,-27 66-887 0 0,-8 82 7894 0 0,10 25-2572 0 0,-5-25-765 0 0,-4-20-544 0 0,0 0-1 0 0,1 0 0 0 0,0 0 1 0 0,0 0-1 0 0,1 0 1 0 0,0 0-1 0 0,1-1 0 0 0,8 12 1 0 0,-13-20-61 0 0,0 0 0 0 0,0 0 0 0 0,0 0 0 0 0,0 0 0 0 0,0 0 0 0 0,0 0 0 0 0,0 0 0 0 0,1 0 0 0 0,-1 0 0 0 0,0 0 0 0 0,0 0 0 0 0,0 0 0 0 0,0 0 0 0 0,0 0 0 0 0,0 0 0 0 0,0 0 0 0 0,0 0 1 0 0,0 0-1 0 0,0 0 0 0 0,0 0 0 0 0,1 0 0 0 0,-1 0 0 0 0,0 0 0 0 0,0 0 0 0 0,0 0 0 0 0,0 0 0 0 0,0 0 0 0 0,0 0 0 0 0,0 0 0 0 0,0 0 0 0 0,0-1 0 0 0,0 1 0 0 0,0 0 0 0 0,0 0 0 0 0,0 0 0 0 0,0 0 0 0 0,0 0 0 0 0,0 0 0 0 0,0 0 0 0 0,1 0 0 0 0,-1 0 0 0 0,0 0 0 0 0,0 0 1 0 0,0 0-1 0 0,0 0 0 0 0,0-1 0 0 0,0 1 0 0 0,0 0 0 0 0,0 0 0 0 0,0 0 0 0 0,0 0 0 0 0,0 0 0 0 0,0 0 0 0 0,0 0 0 0 0,0 0 0 0 0,0 0 0 0 0,-1 0 0 0 0,1-1 0 0 0,2-9-289 0 0,-1-11-1991 0 0,-1 21 2278 0 0,1-13-7649 0 0</inkml:trace>
  <inkml:trace contextRef="#ctx0" brushRef="#br0" timeOffset="9813.57">3528 848 14135 0 0,'-1'17'885'0'0,"0"0"-1"0"0,1 0 0 0 0,1 0 0 0 0,1 0 0 0 0,4 21 1 0 0,0-12 836 0 0,2 0 0 0 0,15 38 0 0 0,-23-63-1707 0 0,15 29 354 0 0,-14-28-388 0 0,0 1-1 0 0,1-1 0 0 0,-1 0 1 0 0,1 0-1 0 0,-1 0 0 0 0,1 0 1 0 0,0 0-1 0 0,0 0 0 0 0,0-1 1 0 0,3 3-1 0 0,-4-4 0 0 0,-1 0 0 0 0,0 1 0 0 0,1-1 0 0 0,-1 0 0 0 0,0 0 0 0 0,1 0 0 0 0,-1 0 0 0 0,0 0 0 0 0,0 0 1 0 0,1 0-1 0 0,-1 0 0 0 0,0 0 0 0 0,1 0 0 0 0,-1 0 0 0 0,0 0 0 0 0,1 0 0 0 0,-1 0 0 0 0,0 0 0 0 0,1 0 0 0 0,-1 0 0 0 0,0 0 0 0 0,1 0 0 0 0,-1 0 0 0 0,0 0 0 0 0,1-1 0 0 0,-1 1 0 0 0,0 0 0 0 0,0 0 0 0 0,1 0 0 0 0,-1-1 0 0 0,0 1 0 0 0,0 0 0 0 0,1 0 0 0 0,-1-1 0 0 0,0 1 1 0 0,0 0-1 0 0,0 0 0 0 0,1-1 0 0 0,-1 1 0 0 0,0 0 0 0 0,0-1 0 0 0,0 1 0 0 0,3-16-2090 0 0,-3 15 1815 0 0,1-10-7436 0 0</inkml:trace>
  <inkml:trace contextRef="#ctx0" brushRef="#br0" timeOffset="9999.49">3681 894 1375 0 0,'19'21'9961'0'0,"-2"1"-3426"0"0,17 23-822 0 0,28 34-4023 0 0,-59-75-2220 0 0,8 8 1242 0 0,-7-6-8671 0 0</inkml:trace>
  <inkml:trace contextRef="#ctx0" brushRef="#br0" timeOffset="10196.07">3875 920 21655 0 0,'7'32'737'0'0,"-3"-13"-53"0"0,1 0 0 0 0,0 0-1 0 0,15 33 1 0 0,-14-45-1184 0 0,-2-9-958 0 0,-1-13-4081 0 0,-3 5-2044 0 0</inkml:trace>
  <inkml:trace contextRef="#ctx0" brushRef="#br0" timeOffset="10366.89">3772 700 5983 0 0,'-3'0'536'0'0,"0"1"-432"0"0,0 0 2808 0 0,2-1-1280 0 0,-2 0 0 0 0,0 0-960 0 0,2 1 256 0 0,1-2-496 0 0,4 1-1400 0 0,1 0-280 0 0,2-1-64 0 0,1 2 0 0 0</inkml:trace>
  <inkml:trace contextRef="#ctx0" brushRef="#br0" timeOffset="10559.13">4030 923 11975 0 0,'8'8'2621'0'0,"0"1"0"0"0,-1-1 0 0 0,8 14 0 0 0,-10-13-1832 0 0,0 1 0 0 0,0 0 0 0 0,5 15 0 0 0,-7-16-600 0 0,6 18 91 0 0,-9-26-327 0 0,0 1 1 0 0,1-1 0 0 0,-1 1-1 0 0,0-1 1 0 0,0 1 0 0 0,0-1-1 0 0,0 1 1 0 0,0-1 0 0 0,0 1-1 0 0,0-1 1 0 0,-1 1 0 0 0,1-1-1 0 0,-1 1 1 0 0,0 1-1 0 0,-2-1-2453 0 0</inkml:trace>
  <inkml:trace contextRef="#ctx0" brushRef="#br0" timeOffset="10882.63">4261 831 9215 0 0,'2'2'479'0'0,"0"0"-1"0"0,0 0 1 0 0,0 1-1 0 0,0-1 1 0 0,-1 0-1 0 0,1 1 1 0 0,-1-1-1 0 0,0 1 1 0 0,0 0-1 0 0,0-1 1 0 0,1 5-1 0 0,7 34 6646 0 0,-7-25-7263 0 0,5 16 587 0 0,-2-9 286 0 0,5 42-1 0 0,-10-59-670 0 0,0-1-1 0 0,0 1 1 0 0,0 0 0 0 0,0 0-1 0 0,-1-1 1 0 0,0 1-1 0 0,0-1 1 0 0,-1 1 0 0 0,0-1-1 0 0,0 1 1 0 0,0-1 0 0 0,-5 9-1 0 0,7-13-74 0 0,-1-1 1 0 0,1 1-1 0 0,-1 0 0 0 0,1 0 0 0 0,-1-1 1 0 0,1 1-1 0 0,-1 0 0 0 0,1-1 0 0 0,-1 1 1 0 0,0-1-1 0 0,1 1 0 0 0,-1-1 0 0 0,0 1 1 0 0,1-1-1 0 0,-1 1 0 0 0,0-1 0 0 0,0 0 1 0 0,0 1-1 0 0,1-1 0 0 0,-1 0 0 0 0,0 0 1 0 0,0 1-1 0 0,0-1 0 0 0,0 0 0 0 0,0 0 1 0 0,1 0-1 0 0,-1 0 0 0 0,0 0 0 0 0,0 0 1 0 0,0 0-1 0 0,0-1 0 0 0,0 1 0 0 0,-1-1-174 0 0,0 0 1 0 0,1 0-1 0 0,-1 0 0 0 0,1 0 0 0 0,0 0 0 0 0,-1-1 0 0 0,1 1 0 0 0,0 0 0 0 0,0-1 0 0 0,0 1 0 0 0,0-1 0 0 0,0 1 0 0 0,0-1 0 0 0,-1-2 0 0 0,-3-8-7565 0 0</inkml:trace>
  <inkml:trace contextRef="#ctx0" brushRef="#br0" timeOffset="11045.64">4186 601 19207 0 0,'1'1'291'0'0,"-1"0"-1"0"0,1 0 1 0 0,-1 0 0 0 0,0 0-1 0 0,1 0 1 0 0,-1 0-1 0 0,0 0 1 0 0,0 0 0 0 0,1 0-1 0 0,-1 0 1 0 0,0 0-1 0 0,0 0 1 0 0,0 0 0 0 0,0 0-1 0 0,-1 1 1 0 0,1-1-1 0 0,0 0 1 0 0,0 0-1 0 0,-1 1 1 0 0,-9 26-52 0 0,7-21-1283 0 0,2-4 461 0 0</inkml:trace>
  <inkml:trace contextRef="#ctx0" brushRef="#br0" timeOffset="11728.11">246 1976 17967 0 0,'49'211'5318'0'0,"-24"-108"-3828"0"0,-22-88-1530 0 0,-2-7-25 0 0,1-1-1 0 0,0 0 0 0 0,0 0 0 0 0,0 0 1 0 0,1 0-1 0 0,5 10 0 0 0,-7-16 25 0 0,-1-1-1 0 0,0 0 0 0 0,0 0 1 0 0,0 0-1 0 0,0 0 1 0 0,0 0-1 0 0,0 0 1 0 0,0 0-1 0 0,1 0 0 0 0,-1 0 1 0 0,0 1-1 0 0,0-1 1 0 0,0 0-1 0 0,0 0 1 0 0,0 0-1 0 0,1 0 0 0 0,-1 0 1 0 0,0 0-1 0 0,0 0 1 0 0,0 0-1 0 0,0 0 1 0 0,0 0-1 0 0,1 0 0 0 0,-1 0 1 0 0,0 0-1 0 0,0 0 1 0 0,0 0-1 0 0,0 0 1 0 0,0 0-1 0 0,1 0 1 0 0,-1-1-1 0 0,0 1 0 0 0,0 0 1 0 0,0 0-1 0 0,0 0 1 0 0,0 0-1 0 0,0 0 1 0 0,1 0-1 0 0,-1 0 0 0 0,0 0 1 0 0,0 0-1 0 0,0-1 1 0 0,0 1-1 0 0,0 0 1 0 0,0 0-1 0 0,0 0 0 0 0,0 0 1 0 0,0 0-1 0 0,0-1 1 0 0,0 1-1 0 0,1 0 1 0 0,-1 0-1 0 0,0 0 0 0 0,0 0 1 0 0,0 0-1 0 0,0-1 1 0 0,0 1-1 0 0,0 0 1 0 0,0 0-1 0 0,0 0 0 0 0,0-1 1 0 0,2-6-7786 0 0</inkml:trace>
  <inkml:trace contextRef="#ctx0" brushRef="#br0" timeOffset="11951.84">559 1954 21655 0 0,'21'105'2471'0'0,"-10"-43"-1536"0"0,3 0 0 0 0,31 86 0 0 0,-41-138-900 0 0,1-1 1 0 0,6 12-1 0 0,-10-19-89 0 0,1 1 1 0 0,0 0-1 0 0,0-1 0 0 0,0 1 0 0 0,0-1 0 0 0,0 0 0 0 0,1 0 0 0 0,-1 0 1 0 0,1 0-1 0 0,0 0 0 0 0,4 2 0 0 0,-6-3-128 0 0,0 0 1 0 0,0 0-1 0 0,0 0 0 0 0,0 0 1 0 0,0 0-1 0 0,0 0 0 0 0,0 0 0 0 0,0 1 1 0 0,-1-1-1 0 0,1 0 0 0 0,0 1 1 0 0,-1-1-1 0 0,1 0 0 0 0,-1 1 1 0 0,1-1-1 0 0,0 3 0 0 0,-1-4 130 0 0</inkml:trace>
  <inkml:trace contextRef="#ctx0" brushRef="#br0" timeOffset="12463.81">437 2386 8287 0 0,'0'0'142'0'0,"0"0"-1"0"0,1 0 1 0 0,-1 0-1 0 0,0 0 1 0 0,0 1-1 0 0,0-1 0 0 0,0 0 1 0 0,0 0-1 0 0,1 0 1 0 0,-1 0-1 0 0,0 0 1 0 0,0 1-1 0 0,0-1 0 0 0,0 0 1 0 0,1 0-1 0 0,-1 0 1 0 0,0 0-1 0 0,0 0 1 0 0,1 0-1 0 0,-1 0 0 0 0,0 0 1 0 0,0 0-1 0 0,0 0 1 0 0,1 0-1 0 0,-1 0 1 0 0,0 0-1 0 0,0 0 0 0 0,0 0 1 0 0,1 0-1 0 0,-1 0 1 0 0,0 0-1 0 0,0 0 1 0 0,0 0-1 0 0,1 0 0 0 0,11-5 3036 0 0,8-9-120 0 0,-14 11-2580 0 0,-1 0 0 0 0,1 0-1 0 0,0 1 1 0 0,0-1 0 0 0,6-1-1 0 0,-4 2-208 0 0,-1-1-1 0 0,14-6 1 0 0,14-12-364 0 0,0 3 0 0 0,1 1 0 0 0,68-22 0 0 0,-101 38-23 0 0,0 0 0 0 0,0 0 0 0 0,-1 1 0 0 0,1-1-1 0 0,0 1 1 0 0,0 0 0 0 0,0-1 0 0 0,0 1 0 0 0,0 1 0 0 0,0-1 0 0 0,-1 0 0 0 0,5 1 0 0 0,-9 2 208 0 0,0 0-1 0 0,0-1 1 0 0,0 0 0 0 0,0 1 0 0 0,0-1-1 0 0,-6 3 1 0 0,8-5-79 0 0,-10 8 332 0 0,-10 8 211 0 0,-23 24-1 0 0,40-36-512 0 0,0-1 0 0 0,1 1-1 0 0,0 0 1 0 0,0 0 0 0 0,0 0-1 0 0,0 0 1 0 0,0 0 0 0 0,1 1-1 0 0,0-1 1 0 0,0 0 0 0 0,-1 7-1 0 0,2-10-28 0 0,-1 1-1 0 0,1 0 1 0 0,0 0-1 0 0,0 0 1 0 0,0-1-1 0 0,0 1 1 0 0,0 0-1 0 0,0 0 1 0 0,1 0-1 0 0,-1-1 1 0 0,0 1-1 0 0,1 0 1 0 0,0 0-1 0 0,-1-1 1 0 0,1 1-1 0 0,0 0 1 0 0,0-1-1 0 0,0 1 1 0 0,0-1-1 0 0,0 1 1 0 0,0-1-1 0 0,0 0 1 0 0,0 1-1 0 0,1-1 1 0 0,-1 0-1 0 0,0 0 1 0 0,1 0-1 0 0,-1 0 1 0 0,4 2-1 0 0,-4-3-4 0 0,-1 0 1 0 0,1 0-1 0 0,0 0 0 0 0,-1 1 0 0 0,1-1 1 0 0,0 0-1 0 0,-1 0 0 0 0,1-1 0 0 0,0 1 1 0 0,-1 0-1 0 0,1 0 0 0 0,0 0 1 0 0,-1 0-1 0 0,1 0 0 0 0,0-1 0 0 0,0 1 1 0 0,9-2 78 0 0,-7 2-71 0 0,-1 0 1 0 0,0 0-1 0 0,1-1 0 0 0,-1 1 1 0 0,0-1-1 0 0,1 1 0 0 0,-1-1 0 0 0,0 0 1 0 0,0 0-1 0 0,0 1 0 0 0,1-2 0 0 0,-1 1 1 0 0,0 0-1 0 0,0 0 0 0 0,-1-1 1 0 0,1 1-1 0 0,0-1 0 0 0,3-3 0 0 0,-3 3 4 0 0,2-1 1 0 0,-1 0-1 0 0,0 1 0 0 0,0 0 0 0 0,1 0 0 0 0,-1 0 0 0 0,6-2 0 0 0,-8 3-27 0 0,1 1 0 0 0,-1-1-1 0 0,0 0 1 0 0,1 0 0 0 0,-1 0 0 0 0,0 0-1 0 0,0 0 1 0 0,0 0 0 0 0,1 0 0 0 0,-1 0-1 0 0,0 0 1 0 0,-1 0 0 0 0,1-1-1 0 0,0 1 1 0 0,0 0 0 0 0,1-3 0 0 0,0 0-17 0 0,-1 3 16 0 0,0 1 0 0 0,0 0-1 0 0,0 0 1 0 0,0-1 0 0 0,0 1-1 0 0,0 0 1 0 0,-1 0 0 0 0,1 0-1 0 0,0 0 1 0 0,0 0 0 0 0,0 0-1 0 0,0 0 1 0 0,0 1 0 0 0,0-1-1 0 0,0 0 1 0 0,0 1 0 0 0,0-1-1 0 0,0 0 1 0 0,0 1 0 0 0,0-1-1 0 0,-1 1 1 0 0,1-1 0 0 0,0 1-1 0 0,0 0 1 0 0,-1-1 0 0 0,1 1-1 0 0,1 1 1 0 0,1 5-27 0 0,0 1 0 0 0,3 13 1 0 0,-5-15 21 0 0,1 0 1 0 0,-1 0 0 0 0,1 0 0 0 0,1-1 0 0 0,-1 1-1 0 0,1-1 1 0 0,4 7 0 0 0,-7-12 14 0 0,0 1 0 0 0,1-1 0 0 0,-1 0 0 0 0,0 1 0 0 0,1-1 0 0 0,-1 1 0 0 0,0-1 0 0 0,1 0 0 0 0,-1 0 0 0 0,0 1 0 0 0,1-1 0 0 0,-1 0 0 0 0,1 0 0 0 0,-1 1 0 0 0,0-1 0 0 0,1 0 0 0 0,-1 0 0 0 0,1 0 0 0 0,-1 0 0 0 0,1 1 0 0 0,-1-1 0 0 0,1 0 0 0 0,-1 0 0 0 0,1 0 0 0 0,-1 0 0 0 0,1 0 0 0 0,-1 0 0 0 0,1-1 0 0 0,-1 1 0 0 0,0 0 0 0 0,1 0 0 0 0,-1 0 0 0 0,1 0 0 0 0,0-1 0 0 0,-1 1 0 0 0,1 0 0 0 0,0 0 0 0 0,-1-1 0 0 0,1 1 0 0 0,0 0 0 0 0,-1 0 0 0 0,1 0 0 0 0,0 0 0 0 0,-1 0 0 0 0,1 0 0 0 0,0 0 0 0 0,0 0 0 0 0,-1 0 0 0 0,1 0 0 0 0,1 1 0 0 0,1 0 0 0 0,-3 0 0 0 0,1-1 0 0 0,0 0 0 0 0,-1 1 0 0 0,1-1 0 0 0,-1 0 0 0 0,1 0 0 0 0,0 0 0 0 0,-1 1 0 0 0,1-1 0 0 0,0 0 0 0 0,-1 0 0 0 0,1 0 0 0 0,0 0 0 0 0,-1 0 0 0 0,1 0 0 0 0,-1 0 0 0 0,1 0 0 0 0,0 0 0 0 0,-1-1 0 0 0,1 1 0 0 0,0 0 0 0 0,-1 0 0 0 0,1-1 0 0 0,0 1 0 0 0,-1 0 0 0 0,1 0 0 0 0,-1-1 0 0 0,1 1 0 0 0,-1-1 0 0 0,1 0 0 0 0,11-4-30 0 0,-11 5 26 0 0,0 0 0 0 0,0 0 0 0 0,0-1-1 0 0,-1 1 1 0 0,1 0 0 0 0,0-1 0 0 0,-1 1 0 0 0,1 0 0 0 0,0-1 0 0 0,-1 1 0 0 0,1-1 0 0 0,0 1 0 0 0,-1-1 0 0 0,1 1 0 0 0,-1-1 0 0 0,1 0 0 0 0,-1 1 0 0 0,1-1-1 0 0,-1 1 1 0 0,1-1 0 0 0,-1 0 0 0 0,0 0 0 0 0,1-1 0 0 0,16-33-2441 0 0,-14 28-5262 0 0</inkml:trace>
  <inkml:trace contextRef="#ctx0" brushRef="#br0" timeOffset="12633.77">1027 2044 17967 0 0,'-2'8'800'0'0,"1"-4"160"0"0,0 0-768 0 0,0 0-192 0 0,1-2 0 0 0,-1 0 0 0 0,0 1 640 0 0,0 2 96 0 0,0 2 24 0 0,-2 1 0 0 0,0 0-304 0 0,2-2-56 0 0,0 0-16 0 0,1-4 0 0 0,1 0-456 0 0,0-2-96 0 0,2-3-24 0 0</inkml:trace>
  <inkml:trace contextRef="#ctx0" brushRef="#br0" timeOffset="12879.03">1119 2238 21655 0 0,'-3'13'960'0'0,"1"-8"192"0"0,0 1-920 0 0,2-1-232 0 0,-1-2 0 0 0,0-1 0 0 0,1 1 296 0 0,-1 1 16 0 0,0 1 0 0 0,-1 1 0 0 0,1 0 120 0 0,0-2 24 0 0,0-3 472 0 0,1-3-1008 0 0,1-3-112 0 0,1-2-16 0 0,-1 0-10448 0 0</inkml:trace>
  <inkml:trace contextRef="#ctx0" brushRef="#br0" timeOffset="14063.43">1433 2179 7831 0 0,'5'17'3602'0'0,"15"71"5359"0"0,-18-76-8313 0 0,-1 1-1 0 0,0 0 0 0 0,-1 0 1 0 0,-2 23-1 0 0,2-34-556 0 0,0 1 0 0 0,-1-1-1 0 0,1 0 1 0 0,-1 1 0 0 0,0-1 0 0 0,0 0 0 0 0,1 0-1 0 0,-1 0 1 0 0,-3 4 0 0 0,4-6-73 0 0,0 0-1 0 0,0 0 1 0 0,0 0-1 0 0,0 0 1 0 0,0 0-1 0 0,-1 1 1 0 0,1-1 0 0 0,0 0-1 0 0,0 0 1 0 0,0 0-1 0 0,-1 0 1 0 0,1 0 0 0 0,0 0-1 0 0,0 0 1 0 0,0 0-1 0 0,-1 0 1 0 0,1 1 0 0 0,0-1-1 0 0,0 0 1 0 0,0 0-1 0 0,-1 0 1 0 0,1 0 0 0 0,0 0-1 0 0,0 0 1 0 0,-1-1-1 0 0,1 1 1 0 0,0 0-1 0 0,0 0 1 0 0,0 0 0 0 0,-1 0-1 0 0,1 0 1 0 0,0 0-1 0 0,0 0 1 0 0,-1 0 0 0 0,-7-14 522 0 0,2-8-449 0 0,0 0 0 0 0,2 0 0 0 0,0-1 1 0 0,2 1-1 0 0,0-29 0 0 0,0 10-294 0 0,1 24 111 0 0,-5-121-704 0 0,6 112 553 0 0,1 0-1 0 0,2 0 0 0 0,7-32 0 0 0,-9 53 195 0 0,1 0-1 0 0,-1 0 0 0 0,1 0 1 0 0,0 0-1 0 0,0 0 0 0 0,1 0 0 0 0,-1 1 1 0 0,6-8-1 0 0,-7 11 66 0 0,1 0 0 0 0,-1 0 0 0 0,0 0 0 0 0,0 0 0 0 0,0 0 0 0 0,0 0 0 0 0,1 0 0 0 0,-1 0-1 0 0,1 1 1 0 0,-1-1 0 0 0,0 0 0 0 0,1 1 0 0 0,-1-1 0 0 0,1 1 0 0 0,-1 0 0 0 0,1-1 0 0 0,-1 1 0 0 0,1 0 0 0 0,-1 0 0 0 0,1 0 0 0 0,0 0 0 0 0,-1 0 0 0 0,1 0 0 0 0,-1 1 0 0 0,1-1 0 0 0,-1 0 0 0 0,1 1-1 0 0,-1-1 1 0 0,1 1 0 0 0,-1 0 0 0 0,0-1 0 0 0,1 1 0 0 0,1 2 0 0 0,5 2 169 0 0,0 2 0 0 0,0-1 0 0 0,0 1-1 0 0,-1 0 1 0 0,0 0 0 0 0,-1 1 0 0 0,8 11 0 0 0,35 64 1047 0 0,-45-75-1103 0 0,18 33 435 0 0,-3 2 0 0 0,19 55 0 0 0,-30-69-1288 0 0,0 0 1 0 0,4 41-1 0 0,-11-59-2562 0 0</inkml:trace>
  <inkml:trace contextRef="#ctx0" brushRef="#br0" timeOffset="14243.74">1487 2190 6911 0 0,'3'1'816'0'0,"-1"0"-1"0"0,1 0 1 0 0,0-1-1 0 0,-1 1 1 0 0,1-1-1 0 0,-1 1 1 0 0,1-1-1 0 0,0 0 0 0 0,-1 0 1 0 0,1 0-1 0 0,5-1 1 0 0,-5 1-990 0 0,3-1 364 0 0,0 0 0 0 0,0-1 0 0 0,0 1 0 0 0,0-1 0 0 0,0 0 0 0 0,-1 0 0 0 0,1-1 0 0 0,-1 0 0 0 0,0 0 0 0 0,1 0 0 0 0,-1 0 0 0 0,-1-1 0 0 0,1 0 0 0 0,5-6 0 0 0,6-6-1646 0 0,-1-2 0 0 0,17-26 0 0 0,-30 42 1297 0 0,13-20-1304 0 0</inkml:trace>
  <inkml:trace contextRef="#ctx0" brushRef="#br0" timeOffset="14431.26">1807 1878 1839 0 0,'1'1'1128'0'0,"0"1"-1"0"0,-1 0 1 0 0,1 0-1 0 0,0-1 1 0 0,0 1-1 0 0,-1 0 1 0 0,1 0-1 0 0,-1 0 1 0 0,1 3-1 0 0,0 21 3761 0 0,-1-8-3228 0 0,2-2-303 0 0,1 20 1165 0 0,10 43-1 0 0,-10-68-2297 0 0,0 0-1 0 0,0-1 1 0 0,1 0 0 0 0,1 0-1 0 0,-1 0 1 0 0,1 0 0 0 0,1-1-1 0 0,10 14 1 0 0,4-6-972 0 0,-10-9-863 0 0,-8-6 862 0 0</inkml:trace>
  <inkml:trace contextRef="#ctx0" brushRef="#br0" timeOffset="14656.56">1677 2145 19807 0 0,'3'-2'364'0'0,"0"0"0"0"0,0 0-1 0 0,-1 0 1 0 0,2 1 0 0 0,-1 0-1 0 0,0-1 1 0 0,0 1 0 0 0,6-1-1 0 0,8-4-104 0 0,5-4-69 0 0,38-25 1 0 0,-27 12-6824 0 0,-16 11-711 0 0</inkml:trace>
  <inkml:trace contextRef="#ctx0" brushRef="#br0" timeOffset="14905.76">2086 1766 10135 0 0,'1'16'2792'0'0,"1"0"0"0"0,1 0 0 0 0,8 27-1 0 0,-5-20-2582 0 0,15 61 1564 0 0,3 0 0 0 0,48 107 0 0 0,-71-189-1909 0 0,-1-1 1 0 0,0 0 0 0 0,0 0 0 0 0,1-1 0 0 0,-1 1 0 0 0,0 0 0 0 0,1-1 0 0 0,-1 1 0 0 0,0 0 0 0 0,1-1 0 0 0,-1 1 0 0 0,1 0 0 0 0,-1-1-1 0 0,1 1 1 0 0,-1-1 0 0 0,1 1 0 0 0,0-1 0 0 0,-1 1 0 0 0,1-1 0 0 0,0 0 0 0 0,-1 1 0 0 0,2 0 0 0 0</inkml:trace>
  <inkml:trace contextRef="#ctx0" brushRef="#br0" timeOffset="15167.51">2459 1915 9215 0 0,'-7'0'1658'0'0,"0"0"-1"0"0,0 1 0 0 0,-11 2 1 0 0,14-2-1372 0 0,1 0 1 0 0,-1 0-1 0 0,0 1 1 0 0,1-1-1 0 0,0 1 1 0 0,-1 0 0 0 0,1 0-1 0 0,0 0 1 0 0,0 0-1 0 0,0 1 1 0 0,0-1-1 0 0,1 1 1 0 0,-1 0 0 0 0,-2 4-1 0 0,0 0 41 0 0,1 0-1 0 0,0 1 0 0 0,0-1 1 0 0,1 1-1 0 0,0 0 1 0 0,0 0-1 0 0,1 0 1 0 0,0 0-1 0 0,0 1 0 0 0,1-1 1 0 0,0 17-1 0 0,1-13-165 0 0,0-1 0 0 0,1 0-1 0 0,0 0 1 0 0,1 0-1 0 0,1-1 1 0 0,-1 1 0 0 0,2 0-1 0 0,7 17 1 0 0,-8-23-176 0 0,0-1 0 0 0,0 1 0 0 0,0 0 0 0 0,1-1 0 0 0,0 0 0 0 0,0 0 0 0 0,0 0 0 0 0,0 0 1 0 0,1 0-1 0 0,-1-1 0 0 0,1 0 0 0 0,0 0 0 0 0,0 0 0 0 0,10 3 0 0 0,-12-5-18 0 0,-1 0 1 0 0,1 0-1 0 0,-1-1 0 0 0,1 1 0 0 0,-1-1 1 0 0,1 1-1 0 0,0-1 0 0 0,-1 0 1 0 0,1 0-1 0 0,0 0 0 0 0,-1-1 0 0 0,1 1 1 0 0,-1-1-1 0 0,1 1 0 0 0,0-1 1 0 0,-1 0-1 0 0,1 0 0 0 0,-1 0 0 0 0,0 0 1 0 0,1 0-1 0 0,-1 0 0 0 0,0-1 1 0 0,0 1-1 0 0,0-1 0 0 0,0 0 1 0 0,0 0-1 0 0,0 1 0 0 0,0-1 0 0 0,0 0 1 0 0,-1-1-1 0 0,1 1 0 0 0,-1 0 1 0 0,2-4-1 0 0,6-16-1346 0 0,-5 7-4365 0 0,-1 1-1584 0 0</inkml:trace>
  <inkml:trace contextRef="#ctx0" brushRef="#br0" timeOffset="15955.93">2458 2005 6447 0 0,'-12'9'16448'0'0,"22"-10"-16680"0"0,42-12 961 0 0,-37 8-768 0 0,-1 1 0 0 0,1 1 0 0 0,1 0 1 0 0,-1 1-1 0 0,23 0 0 0 0,-37 2-11 0 0,0 0-1 0 0,-1 0 1 0 0,1 0-1 0 0,0 0 1 0 0,0 1-1 0 0,0-1 1 0 0,0 0-1 0 0,-1 0 1 0 0,1 1-1 0 0,0-1 0 0 0,0 0 1 0 0,-1 1-1 0 0,1-1 1 0 0,0 0-1 0 0,-1 1 1 0 0,1-1-1 0 0,0 1 1 0 0,-1 0-1 0 0,1-1 1 0 0,-1 1-1 0 0,1-1 1 0 0,0 2-1 0 0,0 0-13 0 0,-1-1-1 0 0,1 0 0 0 0,-1 1 1 0 0,0-1-1 0 0,1 0 0 0 0,-1 1 1 0 0,0-1-1 0 0,0 1 0 0 0,0-1 1 0 0,0 0-1 0 0,0 1 0 0 0,-1 1 1 0 0,-1 5-105 0 0,-1 0 0 0 0,0 0 0 0 0,-6 13 1 0 0,7-17 181 0 0,-14 26 7 0 0,10-21 197 0 0,0 1-1 0 0,1 0 1 0 0,1 0-1 0 0,-7 21 1 0 0,11-31-199 0 0,0 1 0 0 0,0-1 0 0 0,0 1 0 0 0,0-1 0 0 0,0 0 0 0 0,0 1 0 0 0,0-1 0 0 0,0 1 0 0 0,0-1 0 0 0,0 0 0 0 0,0 1 0 0 0,0-1 0 0 0,0 1 0 0 0,0-1 0 0 0,0 0 0 0 0,0 1 0 0 0,0-1 0 0 0,0 1 1 0 0,0-1-1 0 0,1 0 0 0 0,-1 1 0 0 0,0-1 0 0 0,0 0 0 0 0,0 1 0 0 0,1-1 0 0 0,-1 0 0 0 0,0 1 0 0 0,1-1 0 0 0,-1 0 0 0 0,0 1 0 0 0,1-1 0 0 0,-1 0 0 0 0,0 0 0 0 0,1 1 0 0 0,0-1 16 0 0,0 0 0 0 0,1 0 0 0 0,-1 0 0 0 0,0 0 0 0 0,0 0 0 0 0,1 0 0 0 0,-1 0 0 0 0,0 0 0 0 0,0 0 0 0 0,1-1 0 0 0,1 0 0 0 0,29-14 651 0 0,-23 10-611 0 0,-1-1 1 0 0,0 0-1 0 0,0-1 1 0 0,-1 1-1 0 0,0-1 1 0 0,8-10 0 0 0,33-52-1149 0 0,-38 55 474 0 0,-60 72 1317 0 0,50-58-713 0 0,-1 1-1 0 0,0 0 0 0 0,1-1 1 0 0,-1 1-1 0 0,1 0 1 0 0,-1 0-1 0 0,1 0 0 0 0,0 0 1 0 0,-1-1-1 0 0,1 1 1 0 0,0 0-1 0 0,0 0 1 0 0,-1 0-1 0 0,1 0 0 0 0,0 1 1 0 0,0-1-60 0 0,1-1 0 0 0,-1 0 1 0 0,0 0-1 0 0,0 0 0 0 0,1 1 0 0 0,-1-1 1 0 0,0 0-1 0 0,0 0 0 0 0,1 0 0 0 0,-1 0 1 0 0,0 0-1 0 0,0 0 0 0 0,1 1 0 0 0,-1-1 1 0 0,0 0-1 0 0,0 0 0 0 0,1 0 0 0 0,-1 0 1 0 0,0 0-1 0 0,1 0 0 0 0,-1 0 1 0 0,0 0-1 0 0,0 0 0 0 0,1 0 0 0 0,-1 0 1 0 0,0-1-1 0 0,1 1 0 0 0,-1 0 0 0 0,0 0 1 0 0,1 0-1 0 0,3-2-916 0 0,0 0 0 0 0,1 0 1 0 0,-1 0-1 0 0,6-5 0 0 0,39-30-7567 0 0,28-21 2321 0 0,-72 55 6538 0 0,18-11 765 0 0,-6 10 3657 0 0,-17 4-4573 0 0,0 1 0 0 0,0-1 0 0 0,0 0 1 0 0,1 0-1 0 0,-1 0 0 0 0,0 0 0 0 0,0 0 1 0 0,0 1-1 0 0,1-1 0 0 0,-1 0 0 0 0,0 0 1 0 0,0 0-1 0 0,0 1 0 0 0,0-1 0 0 0,1 0 1 0 0,-1 0-1 0 0,0 1 0 0 0,0-1 0 0 0,0 0 0 0 0,0 0 1 0 0,0 1-1 0 0,0-1 0 0 0,0 0 0 0 0,0 0 1 0 0,0 1-1 0 0,0-1 0 0 0,0 0 0 0 0,0 0 1 0 0,0 1-1 0 0,0-1 0 0 0,0 0 0 0 0,0 0 1 0 0,0 1-1 0 0,0-1 0 0 0,0 0 0 0 0,0 0 0 0 0,0 1 1 0 0,-1-1-1 0 0,1 0 0 0 0,0 0 0 0 0,0 0 1 0 0,0 1-1 0 0,0-1 0 0 0,-1 0 0 0 0,1 1 1 0 0,-8 13 1644 0 0,8-13-1507 0 0,-22 32 1795 0 0,15-23-1717 0 0,0 0 0 0 0,1 0 0 0 0,0 0 0 0 0,1 1 0 0 0,-6 16 0 0 0,10-26-359 0 0,1 0 0 0 0,0 0 0 0 0,-1 0 0 0 0,1-1 0 0 0,0 1 0 0 0,0 0 0 0 0,0 0 0 0 0,0 0-1 0 0,0 0 1 0 0,0 0 0 0 0,0-1 0 0 0,0 1 0 0 0,0 0 0 0 0,0 0 0 0 0,0 0 0 0 0,0 0 0 0 0,1 0 0 0 0,-1-1 0 0 0,0 1 0 0 0,1 0-1 0 0,-1 0 1 0 0,0 0 0 0 0,1-1 0 0 0,-1 1 0 0 0,1 0 0 0 0,-1-1 0 0 0,1 1 0 0 0,0 0 0 0 0,-1-1 0 0 0,1 1 0 0 0,0-1 0 0 0,-1 1-1 0 0,1-1 1 0 0,0 1 0 0 0,0-1 0 0 0,-1 1 0 0 0,1-1 0 0 0,0 0 0 0 0,0 0 0 0 0,0 1 0 0 0,0-1 0 0 0,-1 0 0 0 0,1 0 0 0 0,0 0-1 0 0,1 0 1 0 0,6 1 135 0 0,-1-1 1 0 0,0-1-1 0 0,1 0 0 0 0,11-2 0 0 0,-2 0-23 0 0,-14 3-131 0 0,2 0 21 0 0,0-1 0 0 0,0 1 0 0 0,0 0 0 0 0,-1 1 0 0 0,9 1 0 0 0,-12-2-25 0 0,0 0 1 0 0,-1 1-1 0 0,1-1 0 0 0,0 0 1 0 0,0 1-1 0 0,0-1 0 0 0,-1 1 1 0 0,1-1-1 0 0,0 1 0 0 0,-1-1 0 0 0,1 1 1 0 0,-1-1-1 0 0,1 1 0 0 0,0 0 1 0 0,-1-1-1 0 0,1 1 0 0 0,-1 0 1 0 0,0-1-1 0 0,1 1 0 0 0,-1 0 1 0 0,1 0-1 0 0,-1-1 0 0 0,0 1 0 0 0,0 0 1 0 0,1 0-1 0 0,-1 0 0 0 0,0 0 1 0 0,0-1-1 0 0,0 1 0 0 0,0 0 1 0 0,0 0-1 0 0,0 0 0 0 0,0 0 1 0 0,0-1-1 0 0,-1 1 0 0 0,1 0 1 0 0,0 0-1 0 0,-1 1 0 0 0,-1 3-233 0 0,0-1 0 0 0,0 1 0 0 0,0-1 0 0 0,-1 0 0 0 0,1 0 0 0 0,-1 0 1 0 0,0 0-1 0 0,0 0 0 0 0,-1 0 0 0 0,1-1 0 0 0,-1 0 0 0 0,-4 3 0 0 0,3-3-7533 0 0</inkml:trace>
  <inkml:trace contextRef="#ctx0" brushRef="#br0" timeOffset="16176.73">3046 1721 20271 0 0,'31'125'4032'0'0,"1"5"-2658"0"0,-24-88-2552 0 0,3 49-1 0 0,-10-80-7214 0 0</inkml:trace>
  <inkml:trace contextRef="#ctx0" brushRef="#br0" timeOffset="16435.77">3027 1958 5527 0 0,'5'-1'2307'0'0,"0"1"0"0"0,0-1-1 0 0,0 0 1 0 0,6-1 0 0 0,36-16 3101 0 0,-29 10-5042 0 0,95-34-855 0 0,-36 16-3275 0 0,-47 17-3091 0 0</inkml:trace>
  <inkml:trace contextRef="#ctx0" brushRef="#br0" timeOffset="16675.55">3554 1911 1375 0 0,'0'-2'539'0'0,"0"1"1"0"0,1-1-1 0 0,-1 1 0 0 0,0-1 0 0 0,0 1 0 0 0,0-1 0 0 0,0 1 0 0 0,0-1 0 0 0,0 1 0 0 0,0-1 0 0 0,0 1 0 0 0,-1 0 0 0 0,1-1 0 0 0,-1 1 0 0 0,1-1 0 0 0,-1 1 0 0 0,1 0 0 0 0,-1-1 0 0 0,0 1 0 0 0,0 0 0 0 0,0-1 0 0 0,0 1 0 0 0,0 0 0 0 0,0 0 0 0 0,-1-1 0 0 0,1 1-376 0 0,0 0 1 0 0,0 1-1 0 0,0-1 1 0 0,0 1-1 0 0,0-1 0 0 0,0 1 1 0 0,0-1-1 0 0,0 1 0 0 0,0-1 1 0 0,0 1-1 0 0,0 0 1 0 0,0 0-1 0 0,0 0 0 0 0,0-1 1 0 0,-1 1-1 0 0,1 0 1 0 0,0 0-1 0 0,0 1 0 0 0,0-1 1 0 0,0 0-1 0 0,0 0 0 0 0,0 0 1 0 0,0 1-1 0 0,0-1 1 0 0,0 1-1 0 0,0-1 0 0 0,0 1 1 0 0,0-1-1 0 0,0 1 1 0 0,0-1-1 0 0,0 1 0 0 0,0 0 1 0 0,0 0-1 0 0,0 0 1 0 0,-4 4 2 0 0,2 1 1 0 0,-1-1 0 0 0,1 0 0 0 0,-1 1-1 0 0,1 0 1 0 0,1 0 0 0 0,-1 0 0 0 0,1 0-1 0 0,0 0 1 0 0,1 0 0 0 0,-1 1 0 0 0,1-1-1 0 0,1 0 1 0 0,-1 1 0 0 0,1-1 0 0 0,0 1-1 0 0,0-1 1 0 0,3 11 0 0 0,-3-13-72 0 0,1 0 0 0 0,0 0 0 0 0,1 0 1 0 0,-1 0-1 0 0,0-1 0 0 0,1 1 0 0 0,0 0 0 0 0,0-1 0 0 0,0 1 0 0 0,1-1 0 0 0,-1 0 1 0 0,1 0-1 0 0,3 4 0 0 0,-3-5-52 0 0,0 0-1 0 0,-1 0 1 0 0,1 0 0 0 0,0-1 0 0 0,0 1 0 0 0,0-1 0 0 0,0 0 0 0 0,0 0 0 0 0,1 0-1 0 0,-1 0 1 0 0,0-1 0 0 0,0 1 0 0 0,1-1 0 0 0,-1 0 0 0 0,0 0 0 0 0,1 0-1 0 0,-1 0 1 0 0,5-2 0 0 0,-4 2 21 0 0,-1-1 0 0 0,1 0-1 0 0,-1 0 1 0 0,1 0 0 0 0,-1 0 0 0 0,1-1-1 0 0,-1 0 1 0 0,0 1 0 0 0,1-1 0 0 0,-1 0-1 0 0,0-1 1 0 0,-1 1 0 0 0,1 0 0 0 0,4-5-1 0 0,-4 2-28 0 0,1 1 0 0 0,-1-1 0 0 0,0 0 0 0 0,-1 0 1 0 0,1 0-1 0 0,-1 0 0 0 0,0-1 0 0 0,2-8 0 0 0,-1-1-370 0 0,0 1 0 0 0,-2-1 0 0 0,0 0 0 0 0,-1 0 0 0 0,0 1 0 0 0,-4-24 0 0 0,2 20-1805 0 0,-2-1-6263 0 0</inkml:trace>
  <inkml:trace contextRef="#ctx0" brushRef="#br0" timeOffset="16895.82">3712 1895 3223 0 0,'9'10'-982'0'0,"1"-2"3975"0"0,-9-8-2760 0 0,-1 0 1 0 0,0 0 0 0 0,1 0-1 0 0,-1 0 1 0 0,0 0-1 0 0,1 1 1 0 0,-1-1 0 0 0,1 0-1 0 0,-1 0 1 0 0,0 0 0 0 0,1 0-1 0 0,-1 0 1 0 0,1 0-1 0 0,-1 0 1 0 0,0-1 0 0 0,1 1-1 0 0,-1 0 1 0 0,1 0 0 0 0,-1 0-1 0 0,0 0 1 0 0,1 0-1 0 0,-1-1 1 0 0,1 1 0 0 0,-1-1 194 0 0,1 1 1 0 0,-1-1 0 0 0,1 0 0 0 0,-1 0-1 0 0,1 1 1 0 0,-1-1 0 0 0,1 0 0 0 0,-1 0-1 0 0,0 0 1 0 0,1 1 0 0 0,-1-1 0 0 0,0 0-1 0 0,0 0 1 0 0,0 0 0 0 0,0-1 0 0 0,1-3 608 0 0,-1 0 1 0 0,0 0-1 0 0,0 0 1 0 0,-2-7-1 0 0,-5-21 667 0 0,1 8-3685 0 0,3 0-3620 0 0,3 9-1714 0 0</inkml:trace>
  <inkml:trace contextRef="#ctx0" brushRef="#br0" timeOffset="17087.73">3762 1704 14463 0 0,'14'1'-6653'0'0,"-1"1"5065"0"0,-8-1 3033 0 0,0 0-1 0 0,-1 0 1 0 0,1 1-1 0 0,0 0 1 0 0,-1 0 0 0 0,7 4-1 0 0,6 6-23 0 0,36 34 4153 0 0,15 10-4389 0 0,-57-48-1353 0 0,0-1 1 0 0,0 0-1 0 0,1-1 0 0 0,19 8 0 0 0,-24-13-1880 0 0</inkml:trace>
  <inkml:trace contextRef="#ctx0" brushRef="#br0" timeOffset="17313.76">4113 1565 7831 0 0,'-4'11'2915'0'0,"0"0"1"0"0,0 0-1 0 0,-3 21 0 0 0,1-4-1153 0 0,2-14-1376 0 0,2-1 1 0 0,-1 1-1 0 0,2 0 0 0 0,0 0 1 0 0,0 0-1 0 0,1 0 0 0 0,3 17 1 0 0,-2-25-353 0 0,0 1 1 0 0,1-1-1 0 0,-1 0 1 0 0,1 0-1 0 0,1 0 0 0 0,-1 0 1 0 0,1 0-1 0 0,0-1 1 0 0,0 1-1 0 0,1-1 1 0 0,0 0-1 0 0,0 0 0 0 0,0 0 1 0 0,0 0-1 0 0,1-1 1 0 0,0 1-1 0 0,0-1 1 0 0,5 3-1 0 0,-7-6-40 0 0,-1 1 0 0 0,0-1 0 0 0,1 0 0 0 0,-1 0 0 0 0,1 0 0 0 0,-1-1 0 0 0,1 1 0 0 0,-1-1 0 0 0,1 1 0 0 0,0-1 0 0 0,-1 0 0 0 0,1 0 0 0 0,0 0 0 0 0,-1 0 0 0 0,1-1 0 0 0,-1 1 0 0 0,1-1 0 0 0,0 1 0 0 0,2-2 0 0 0,-2 1-251 0 0,1-1 0 0 0,-1 0-1 0 0,0 1 1 0 0,0-1 0 0 0,0 0 0 0 0,0-1 0 0 0,0 1-1 0 0,0 0 1 0 0,0-1 0 0 0,-1 0 0 0 0,1 1-1 0 0,4-7 1 0 0,-3 0-7519 0 0</inkml:trace>
  <inkml:trace contextRef="#ctx0" brushRef="#br0" timeOffset="17539.09">4097 1714 13359 0 0,'2'2'590'0'0,"0"0"-1"0"0,0-1 1 0 0,0 1-1 0 0,0-1 1 0 0,1 1-1 0 0,-1-1 0 0 0,1 0 1 0 0,-1 0-1 0 0,1 0 1 0 0,0 0-1 0 0,-1-1 1 0 0,1 1-1 0 0,3 0 1 0 0,3 0 542 0 0,0 0 1 0 0,17 0 0 0 0,-22-1-1215 0 0,-1-1 0 0 0,0 1 0 0 0,1-1 0 0 0,-1 1 0 0 0,0-1 0 0 0,1 0 0 0 0,-1 0 0 0 0,0-1 0 0 0,0 1 0 0 0,0 0 0 0 0,0-1 0 0 0,5-4 0 0 0,-3 2-335 0 0</inkml:trace>
  <inkml:trace contextRef="#ctx0" brushRef="#br0" timeOffset="17905.78">4501 1562 11975 0 0,'1'1'306'0'0,"0"0"-1"0"0,0-1 0 0 0,-1 1 0 0 0,1 0 0 0 0,0 0 1 0 0,0-1-1 0 0,0 1 0 0 0,1-1 0 0 0,-1 1 1 0 0,0-1-1 0 0,0 1 0 0 0,0-1 0 0 0,0 0 1 0 0,0 1-1 0 0,0-1 0 0 0,1 0 0 0 0,-1 0 1 0 0,0 0-1 0 0,0 0 0 0 0,0 0 0 0 0,1 0 0 0 0,1 0 1 0 0,33-6 2728 0 0,-29 4-2714 0 0,91-22 2378 0 0,-39 8-2531 0 0,-55 15-367 0 0,-5 2-131 0 0,-5 4-1736 0 0,5-4 1005 0 0</inkml:trace>
  <inkml:trace contextRef="#ctx0" brushRef="#br0" timeOffset="18109">4554 1583 7831 0 0,'10'2'10320'0'0,"4"-1"-7016"0"0,52-4 1351 0 0,-37 0-4150 0 0,42-10-1 0 0,-63 11-518 0 0,-1 0 0 0 0,15-7 0 0 0,-21 8-162 0 0,1 1 1 0 0,-1-1-1 0 0,0 1 0 0 0,1-1 0 0 0,-1 0 0 0 0,0 1 0 0 0,0-1 1 0 0,0 0-1 0 0,0 0 0 0 0,0 0 0 0 0,0 0 0 0 0,0 0 0 0 0,0 0 1 0 0,0 0-1 0 0,0 0 0 0 0,-1 0 0 0 0,1-1 0 0 0,0 1 1 0 0,-1 0-1 0 0,1 0 0 0 0,-1-1 0 0 0,1 1 0 0 0,-1 0 0 0 0,0-1 1 0 0,1-1-1 0 0</inkml:trace>
  <inkml:trace contextRef="#ctx0" brushRef="#br0" timeOffset="18325.5">4608 1287 5527 0 0,'0'38'6381'0'0,"1"0"-1"0"0,7 41 0 0 0,-1-20-6240 0 0,-2 14 847 0 0,6 55 1013 0 0,-8-110-2480 0 0,0 0 0 0 0,2 0-1 0 0,0 0 1 0 0,13 30 0 0 0,-10-32-8659 0 0</inkml:trace>
  <inkml:trace contextRef="#ctx0" brushRef="#br0" timeOffset="21315.95">1369 3030 7831 0 0,'-3'2'1144'0'0,"1"1"0"0"0,0-1 0 0 0,0 1 0 0 0,0 0 0 0 0,0 0 0 0 0,0 0 0 0 0,0 0 0 0 0,1 0 0 0 0,-1 0 0 0 0,-1 7 0 0 0,-8 35 3103 0 0,1 25-2831 0 0,4 1 1 0 0,3 93 0 0 0,-3 38-1698 0 0,6-201 249 0 0,-3 19-274 0 0,3-19 222 0 0,0 0 0 0 0,-1 0-1 0 0,1 0 1 0 0,0 0 0 0 0,0 0 0 0 0,-1-1 0 0 0,1 1-1 0 0,-1 0 1 0 0,1 0 0 0 0,0 0 0 0 0,-1-1-1 0 0,0 1 1 0 0,1 0 0 0 0,-1-1 0 0 0,1 1-1 0 0,-1 0 1 0 0,0-1 0 0 0,1 1 0 0 0,-2 0-1 0 0,1-1-45 0 0,0 0-1 0 0,1 0 0 0 0,-1 0 0 0 0,0-1 0 0 0,1 1 0 0 0,-1 0 0 0 0,0 0 0 0 0,1-1 0 0 0,-1 1 0 0 0,1 0 0 0 0,-1-1 1 0 0,0 1-1 0 0,1 0 0 0 0,-1-1 0 0 0,1 1 0 0 0,-1-1 0 0 0,1 1 0 0 0,-1-1 0 0 0,1 1 0 0 0,0-1 0 0 0,-1 0 0 0 0,0 0 1 0 0,1 0-357 0 0,-7-9-7905 0 0</inkml:trace>
  <inkml:trace contextRef="#ctx0" brushRef="#br0" timeOffset="21575.62">1003 3235 10591 0 0,'3'2'790'0'0,"1"1"-1"0"0,-1-1 0 0 0,1 0 0 0 0,0-1 0 0 0,-1 1 1 0 0,1-1-1 0 0,0 1 0 0 0,0-1 0 0 0,6 1 1 0 0,7 2 507 0 0,71 22 2045 0 0,80 28 69 0 0,-163-52-3361 0 0,20 8 80 0 0,0-2-1 0 0,46 11 0 0 0,-29-7-115 0 0,-35-10-23 0 0,0 1 0 0 0,0-1 0 0 0,0-1 0 0 0,0 1 0 0 0,1-1 0 0 0,11 0 0 0 0,-18-1-17 0 0,1 0-1 0 0,-1 0 1 0 0,1-1 0 0 0,-1 1 0 0 0,0 0-1 0 0,1-1 1 0 0,-1 1 0 0 0,0-1-1 0 0,0 0 1 0 0,1 1 0 0 0,-1-1-1 0 0,0 0 1 0 0,0 0 0 0 0,0 0-1 0 0,0 0 1 0 0,0 0 0 0 0,0 0-1 0 0,0 0 1 0 0,0 0 0 0 0,0 0-1 0 0,0-2 1 0 0,8-17-7612 0 0,-6 8-413 0 0</inkml:trace>
  <inkml:trace contextRef="#ctx0" brushRef="#br0" timeOffset="22055.6">1279 2923 6447 0 0,'0'0'115'0'0,"0"0"0"0"0,0 0 0 0 0,0 0 0 0 0,0 0 0 0 0,0 0 0 0 0,0 0 0 0 0,0 0 0 0 0,0-1 0 0 0,0 1 0 0 0,0 0 0 0 0,0 0 0 0 0,0 0 0 0 0,0 0 0 0 0,-1 0 0 0 0,1 0 0 0 0,0 0 0 0 0,0 0 0 0 0,0 0 0 0 0,0-1 0 0 0,0 1 0 0 0,0 0 115 0 0,0 0-115 0 0,0 0 0 0 0,0 0 0 0 0,0 0 0 0 0,0 0 0 0 0,0 0 0 0 0,0 0 0 0 0,-1 0 0 0 0,1 0 0 0 0,0 0 0 0 0,0 0 0 0 0,0 0 0 0 0,0 0 0 0 0,0 0 0 0 0,0 0 0 0 0,0 0 0 0 0,0 0 0 0 0,0 0 0 0 0,-1 0 0 0 0,1 0 0 0 0,0 0 0 0 0,0 0 0 0 0,0 0 0 0 0,0 0 0 0 0,0 0 0 0 0,0 0 0 0 0,0 0 0 0 0,0 0 0 0 0,0 0 0 0 0,-1 0 0 0 0,1 0 0 0 0,0 0 0 0 0,8-14 4438 0 0,15-18 106 0 0,-18 26-4356 0 0,0-1-1 0 0,0 1 1 0 0,1 0-1 0 0,0 0 1 0 0,1 1-1 0 0,-1-1 1 0 0,13-6-1 0 0,-14 9-172 0 0,-1 1-1 0 0,1 0 0 0 0,0 0 0 0 0,-1 1 1 0 0,1 0-1 0 0,0-1 0 0 0,0 2 0 0 0,0-1 1 0 0,0 0-1 0 0,0 1 0 0 0,0 0 0 0 0,0 0 1 0 0,0 1-1 0 0,6 0 0 0 0,1 1-35 0 0,0 1 1 0 0,0 0-1 0 0,0 1 0 0 0,0 0 1 0 0,-1 0-1 0 0,14 9 0 0 0,-22-12-77 0 0,-1 1-1 0 0,0-1 1 0 0,1 1-1 0 0,-1 0 1 0 0,0-1 0 0 0,0 1-1 0 0,0 0 1 0 0,-1 0-1 0 0,1 1 1 0 0,0-1 0 0 0,-1 0-1 0 0,1 1 1 0 0,-1-1-1 0 0,0 1 1 0 0,0-1-1 0 0,0 1 1 0 0,0-1 0 0 0,0 1-1 0 0,0 0 1 0 0,-1 0-1 0 0,1-1 1 0 0,-1 1 0 0 0,0 0-1 0 0,0 0 1 0 0,0 0-1 0 0,0-1 1 0 0,-1 1 0 0 0,1 0-1 0 0,-1 0 1 0 0,1-1-1 0 0,-1 1 1 0 0,0 0-1 0 0,-2 3 1 0 0,1-1-187 0 0,0 0-1 0 0,-1 0 1 0 0,0 0 0 0 0,0 0-1 0 0,0-1 1 0 0,-1 1 0 0 0,1-1 0 0 0,-1 0-1 0 0,0 0 1 0 0,0 0 0 0 0,-1-1-1 0 0,1 0 1 0 0,-1 1 0 0 0,1-1-1 0 0,-1-1 1 0 0,0 1 0 0 0,0-1-1 0 0,-1 0 1 0 0,1 0 0 0 0,0 0-1 0 0,-1-1 1 0 0,-8 2 0 0 0,13-3-173 0 0,3-2 175 0 0,7-1 201 0 0,14-3 394 0 0,-1 5-403 0 0,-1 2-1 0 0,0 0 1 0 0,0 2-1 0 0,0 0 0 0 0,27 9 1 0 0,-21-6-1793 0 0,-15-4-6155 0 0</inkml:trace>
  <inkml:trace contextRef="#ctx0" brushRef="#br0" timeOffset="22321.6">1790 3153 17967 0 0,'1'1'64'0'0,"0"-1"-1"0"0,-1 1 1 0 0,1 0-1 0 0,0-1 1 0 0,0 1-1 0 0,0-1 1 0 0,0 0-1 0 0,0 1 1 0 0,0-1-1 0 0,0 1 1 0 0,0-1-1 0 0,0 0 1 0 0,0 0-1 0 0,0 0 1 0 0,0 0-1 0 0,0 0 1 0 0,0 0-1 0 0,0 0 1 0 0,1 0-1 0 0,1-1 262 0 0,0 1 0 0 0,0-1 0 0 0,0 0 0 0 0,0 0-1 0 0,0 0 1 0 0,4-3 0 0 0,1-1 461 0 0,-1 0 0 0 0,1-1 0 0 0,10-10 0 0 0,0-4-2564 0 0,-1-3-3557 0 0,-13 18-2200 0 0</inkml:trace>
  <inkml:trace contextRef="#ctx0" brushRef="#br0" timeOffset="22527.35">1913 3195 4143 0 0,'3'13'468'0'0,"-3"-12"32"0"0,0 0 0 0 0,1-1 0 0 0,-1 1 0 0 0,1 0 0 0 0,-1 0 0 0 0,0-1 0 0 0,1 1 0 0 0,0 0 0 0 0,-1-1 0 0 0,1 1-1 0 0,-1 0 1 0 0,1-1 0 0 0,0 1 0 0 0,-1-1 0 0 0,2 1 0 0 0,14 2 7478 0 0,-2-5-7545 0 0,-9 1-174 0 0,0 0 1 0 0,0-1-1 0 0,0 1 1 0 0,0-1-1 0 0,0-1 1 0 0,0 1-1 0 0,0-1 1 0 0,-1 1-1 0 0,1-2 1 0 0,-1 1-1 0 0,6-6 1 0 0,-4 3-615 0 0,0 0-1 0 0,0-1 1 0 0,0 0 0 0 0,-1 0 0 0 0,0-1 0 0 0,4-9 0 0 0,-4 8-7439 0 0</inkml:trace>
  <inkml:trace contextRef="#ctx0" brushRef="#br0" timeOffset="22738.55">2102 2884 3223 0 0,'2'35'10145'0'0,"4"-1"-3740"0"0,13 34-1255 0 0,-11-42-4416 0 0,-1 0 0 0 0,4 31-1 0 0,-10-41-620 0 0,-1-12-93 0 0,0-1-1 0 0,0 1 1 0 0,0 0 0 0 0,1-1 0 0 0,-1 1 0 0 0,1-1-1 0 0,0 1 1 0 0,2 5 0 0 0,-3-9-29 0 0,0 0 1 0 0,0 0-1 0 0,1 0 1 0 0,-1 0-1 0 0,0 0 0 0 0,0 0 1 0 0,0 0-1 0 0,1 0 0 0 0,-1 0 1 0 0,0 0-1 0 0,0 0 0 0 0,0 0 1 0 0,0 0-1 0 0,1 0 1 0 0,-1 0-1 0 0,0-1 0 0 0,0 1 1 0 0,0 0-1 0 0,1 0 0 0 0,-1 0 1 0 0,0 0-1 0 0,0 0 0 0 0,0 0 1 0 0,0 0-1 0 0,0-1 1 0 0,0 1-1 0 0,1 0 0 0 0,-1 0 1 0 0,0 0-1 0 0,0 0 0 0 0,0-1 1 0 0,0 1-1 0 0,0 0 0 0 0,0 0 1 0 0,0 0-1 0 0,0-1 1 0 0,0 1-1 0 0,0 0 0 0 0,0 0 1 0 0,0 0-1 0 0,0-1 0 0 0,0 1 1 0 0,0 0-1 0 0,4-11-579 0 0,16-68-3589 0 0,-15 56-3902 0 0</inkml:trace>
  <inkml:trace contextRef="#ctx0" brushRef="#br0" timeOffset="23061.09">2250 2815 1375 0 0,'-1'6'9711'0'0,"-5"18"-3671"0"0,-1 19 302 0 0,6-38-6150 0 0,1 0-1 0 0,0 0 1 0 0,1 0 0 0 0,-1 0-1 0 0,1-1 1 0 0,0 1 0 0 0,0 0-1 0 0,1 0 1 0 0,-1 0 0 0 0,5 8-1 0 0,3 4-3 0 0,0-1 0 0 0,1 0-1 0 0,12 15 1 0 0,-19-26-143 0 0,1-1 1 0 0,0 0 0 0 0,0 1 0 0 0,1-1-1 0 0,-1-1 1 0 0,1 1 0 0 0,0-1 0 0 0,-1 1-1 0 0,2-1 1 0 0,-1-1 0 0 0,0 1 0 0 0,1-1-1 0 0,10 3 1 0 0,-13-4-47 0 0,1-1 0 0 0,-1 1 0 0 0,0-1 0 0 0,0 0 0 0 0,1 0 0 0 0,-1-1 0 0 0,0 1-1 0 0,1-1 1 0 0,-1 1 0 0 0,0-1 0 0 0,0 0 0 0 0,0 0 0 0 0,0-1 0 0 0,4-1 0 0 0,-3 0-3 0 0,0 0 0 0 0,1 0 0 0 0,-1 0 0 0 0,-1-1 0 0 0,1 1 0 0 0,0-1 0 0 0,-1 0 0 0 0,4-6 0 0 0,-1 1-2 0 0,-1-1 1 0 0,0 1-1 0 0,-1-1 0 0 0,0 0 0 0 0,0 0 0 0 0,-1 0 1 0 0,0-1-1 0 0,1-11 0 0 0,-3 9-128 0 0,0 1 1 0 0,0-1-1 0 0,-1 1 0 0 0,-1-1 1 0 0,0 1-1 0 0,-4-19 0 0 0,4 27 93 0 0,0 0-1 0 0,0 1 1 0 0,0-1 0 0 0,-1 0-1 0 0,1 0 1 0 0,-1 0 0 0 0,0 1-1 0 0,0-1 1 0 0,-1 1 0 0 0,1 0-1 0 0,-1-1 1 0 0,0 1 0 0 0,1 0-1 0 0,-1 1 1 0 0,-1-1 0 0 0,1 0-1 0 0,0 1 1 0 0,-1 0 0 0 0,1 0-1 0 0,-1 0 1 0 0,1 0 0 0 0,-1 0-1 0 0,-5-1 1 0 0,-1 0-278 0 0,0 1-1 0 0,0 0 0 0 0,-1 0 1 0 0,1 1-1 0 0,-21 0 1 0 0,22 5-3426 0 0</inkml:trace>
  <inkml:trace contextRef="#ctx0" brushRef="#br0" timeOffset="23333.52">2715 2873 4143 0 0,'12'13'3336'0'0,"-8"-7"1397"0"0,-1 0-1 0 0,1 1 0 0 0,3 10 0 0 0,-3-6-2231 0 0,1 0-4051 0 0,-5-18 1317 0 0,0 0 0 0 0,0 1 0 0 0,3-13 0 0 0,-1 7-1996 0 0,0-2-6538 0 0</inkml:trace>
  <inkml:trace contextRef="#ctx0" brushRef="#br0" timeOffset="23714.36">2726 2590 6447 0 0,'-7'7'898'0'0,"-5"8"5658"0"0,5 2 61 0 0,7-6-5609 0 0,0-11-918 0 0,1 1 0 0 0,-1-1 1 0 0,1 1-1 0 0,-1 0 0 0 0,1-1 0 0 0,-1 1 1 0 0,1-1-1 0 0,-1 1 0 0 0,1-1 1 0 0,-1 1-1 0 0,1-1 0 0 0,0 0 0 0 0,-1 1 1 0 0,1-1-1 0 0,0 0 0 0 0,-1 1 0 0 0,1-1 1 0 0,0 0-1 0 0,0 0 0 0 0,-1 1 0 0 0,1-1 1 0 0,0 0-1 0 0,0 0 0 0 0,-1 0 1 0 0,1 0-1 0 0,0 0 0 0 0,0 0 0 0 0,-1-1 1 0 0,1 1-1 0 0,0 0 0 0 0,-1 0 0 0 0,2-1 1 0 0,27-8 578 0 0,-24 7-381 0 0,171-74 2230 0 0,-64 25-2179 0 0,-92 42-339 0 0,-8 3 0 0 0,1 0 0 0 0,-1 2 0 0 0,1-1 0 0 0,0 1 0 0 0,1 1 0 0 0,16-2 0 0 0,-30 5 7 0 0,1 0 0 0 0,0 0 1 0 0,0-1-1 0 0,-1 1 0 0 0,1 0 0 0 0,0 0 0 0 0,0 0 0 0 0,-1 0 1 0 0,1 1-1 0 0,0-1 0 0 0,0 0 0 0 0,-1 0 0 0 0,1 0 0 0 0,0 1 1 0 0,0-1-1 0 0,-1 0 0 0 0,1 0 0 0 0,0 1 0 0 0,-1-1 0 0 0,1 1 0 0 0,-1-1 1 0 0,1 1-1 0 0,0-1 0 0 0,-1 1 0 0 0,1-1 0 0 0,-1 1 0 0 0,1-1 1 0 0,-1 1-1 0 0,0 0 0 0 0,1-1 0 0 0,-1 1 0 0 0,1 0 0 0 0,-1-1 1 0 0,0 1-1 0 0,0 0 0 0 0,1 0 0 0 0,-1-1 0 0 0,0 1 0 0 0,0 0 1 0 0,0 0-1 0 0,0-1 0 0 0,0 1 0 0 0,0 0 0 0 0,0 0 0 0 0,0-1 1 0 0,-1 3-1 0 0,0 3 58 0 0,-1 1 0 0 0,0-1 1 0 0,0 0-1 0 0,-5 10 0 0 0,2-4-16 0 0,-15 38 137 0 0,3 1 0 0 0,-13 57-1 0 0,27-92-197 0 0,1 0 0 0 0,0-1 0 0 0,1 2-1 0 0,0-1 1 0 0,2 0 0 0 0,-1 0 0 0 0,2 0 0 0 0,0-1-1 0 0,2 1 1 0 0,-1 0 0 0 0,10 24 0 0 0,10 5-1687 0 0,-3-18-2281 0 0,-12-19-4688 0 0</inkml:trace>
  <inkml:trace contextRef="#ctx0" brushRef="#br0" timeOffset="25374.44">3470 2448 11055 0 0,'-7'2'1879'0'0,"1"1"0"0"0,0 0 0 0 0,-11 7 0 0 0,-34 30 2387 0 0,48-38-4049 0 0,-9 11 756 0 0,11-7-79 0 0,9-7-216 0 0,-8 1-486 0 0,5-3-59 0 0,-1-1-1 0 0,1 1 1 0 0,0 1 0 0 0,9-5-1 0 0,7-3 165 0 0,87-49-125 0 0,-91 52-149 0 0,0 0 0 0 0,0 1 1 0 0,1 1-1 0 0,31-5 0 0 0,-46 9-21 0 0,0 1 0 0 0,0-1 0 0 0,0 1 0 0 0,0 0 0 0 0,0 0 0 0 0,0 1 0 0 0,0-1 0 0 0,0 1 0 0 0,0-1 0 0 0,0 1 0 0 0,0 0 0 0 0,0 0 0 0 0,0 0 0 0 0,-1 1 0 0 0,1-1-1 0 0,3 3 1 0 0,-3-2 2 0 0,-1 0-1 0 0,0 1 0 0 0,0-1 1 0 0,0 1-1 0 0,0-1 0 0 0,0 1 0 0 0,-1 0 1 0 0,1 0-1 0 0,-1 0 0 0 0,1 0 1 0 0,-1 0-1 0 0,0 0 0 0 0,0 0 0 0 0,0 7 1 0 0,1 5 13 0 0,0 1-1 0 0,-1-1 1 0 0,-1 1 0 0 0,-2 18 0 0 0,-13 63 88 0 0,8-56-89 0 0,-15 82-298 0 0,-10 70-461 0 0,30-179-164 0 0,1-1 0 0 0,1 1 1 0 0,2 19-1 0 0,0-18-7313 0 0</inkml:trace>
  <inkml:trace contextRef="#ctx0" brushRef="#br0" timeOffset="25839.22">1375 4575 3223 0 0,'-2'-1'288'0'0,"-1"-1"-288"0"0,1 1 0 0 0,1 0 0 0 0,-1 1 560 0 0,-2-1 56 0 0,-2-1 16 0 0,-3-2 0 0 0,-3-1-248 0 0,0-1-56 0 0,1 1-8 0 0,0-2 0 0 0,4 0-672 0 0,0-1-128 0 0,2-2-32 0 0,3 0-8 0 0,1-3 520 0 0,1-1 0 0 0</inkml:trace>
  <inkml:trace contextRef="#ctx0" brushRef="#br0" timeOffset="26405.73">1294 4553 8287 0 0,'11'51'7090'0'0,"4"0"-3584"0"0,-2-7-1914 0 0,-1-3-4 0 0,17 66 731 0 0,-25-85-1612 0 0,0 0 0 0 0,1 42 0 0 0,-5-63-600 0 0,0 1 1 0 0,0-1-1 0 0,-1 1 0 0 0,1-1 1 0 0,0 1-1 0 0,0-1 1 0 0,-1 0-1 0 0,1 1 0 0 0,-1-1 1 0 0,1 1-1 0 0,-2 1 0 0 0,2-3-72 0 0,0 0 0 0 0,-1 1 0 0 0,1-1 0 0 0,0 0-1 0 0,0 0 1 0 0,0 0 0 0 0,0 0 0 0 0,-1 0 0 0 0,1 0-1 0 0,0 1 1 0 0,0-1 0 0 0,0 0 0 0 0,0 0 0 0 0,-1 0 0 0 0,1 0-1 0 0,0 0 1 0 0,0 0 0 0 0,0 0 0 0 0,-1 0 0 0 0,1 0-1 0 0,0 0 1 0 0,0 0 0 0 0,-1 0 0 0 0,1 0 0 0 0,0 0-1 0 0,0 0 1 0 0,0 0 0 0 0,-1 0 0 0 0,1 0 0 0 0,-8-9 648 0 0,2-2-534 0 0,1 1 0 0 0,0-1 0 0 0,1 0 0 0 0,-5-20 0 0 0,-6-49-714 0 0,12 60 369 0 0,-4-16-196 0 0,-14-109-2106 0 0,18 117 1897 0 0,2 0 1 0 0,1 0-1 0 0,4-33 0 0 0,-3 55 610 0 0,0 0 0 0 0,1 0 0 0 0,0 1 0 0 0,0-1 0 0 0,0 0 0 0 0,1 1 0 0 0,-1 0 0 0 0,1 0-1 0 0,1 0 1 0 0,-1 0 0 0 0,1 0 0 0 0,-1 1 0 0 0,1-1 0 0 0,1 1 0 0 0,-1 0 0 0 0,1 0 0 0 0,-1 1 0 0 0,1-1 0 0 0,0 1 0 0 0,11-5 0 0 0,0 1 265 0 0,0 0-1 0 0,1 2 1 0 0,-1 0-1 0 0,1 0 1 0 0,35-3-1 0 0,-39 7-170 0 0,1 0-1 0 0,-1 0 1 0 0,18 3-1 0 0,-28-2-86 0 0,1 0 0 0 0,0 1 0 0 0,0 0 0 0 0,0 0 0 0 0,0 0 0 0 0,-1 0 0 0 0,1 0 0 0 0,-1 1 0 0 0,1 0 1 0 0,-1-1-1 0 0,1 1 0 0 0,-1 1 0 0 0,0-1 0 0 0,0 0 0 0 0,6 6 0 0 0,-9-7-11 0 0,1 0 0 0 0,0 1 0 0 0,0-1 0 0 0,0 0 0 0 0,-1 1-1 0 0,1-1 1 0 0,-1 1 0 0 0,1-1 0 0 0,-1 0 0 0 0,0 1 0 0 0,1-1 0 0 0,-1 1 0 0 0,0-1 0 0 0,0 1 0 0 0,0-1 0 0 0,0 1 0 0 0,0-1 0 0 0,0 1 0 0 0,-1 1 0 0 0,0 1 0 0 0,0-1 0 0 0,-1 0 0 0 0,1 0 0 0 0,-1 0 0 0 0,1 0 0 0 0,-1 0 0 0 0,0-1 0 0 0,-3 5 1 0 0,-1-1-3 0 0,0 0 1 0 0,0 0 0 0 0,0-1 0 0 0,-1 0 0 0 0,0 0 0 0 0,-9 5 0 0 0,7-6-119 0 0,-1-1 1 0 0,1 0 0 0 0,-1 0-1 0 0,0-1 1 0 0,-10 1 0 0 0,-14 3-2659 0 0,18-2-5703 0 0</inkml:trace>
  <inkml:trace contextRef="#ctx0" brushRef="#br0" timeOffset="26615.44">1603 4388 14279 0 0,'3'3'197'0'0,"-1"-1"0"0"0,1 0-1 0 0,0 0 1 0 0,0-1 0 0 0,0 1-1 0 0,0 0 1 0 0,0-1 0 0 0,0 0-1 0 0,0 0 1 0 0,0 0 0 0 0,1 0 0 0 0,-1 0-1 0 0,0-1 1 0 0,1 1 0 0 0,-1-1-1 0 0,0 0 1 0 0,1 0 0 0 0,-1 0-1 0 0,0-1 1 0 0,1 1 0 0 0,-1-1-1 0 0,0 1 1 0 0,1-1 0 0 0,-1 0 0 0 0,4-2-1 0 0,0 0 240 0 0,0-1 1 0 0,0 1-1 0 0,-1-1 0 0 0,1 0 0 0 0,-1 0 0 0 0,0-1 0 0 0,0 0 1 0 0,-1 0-1 0 0,1 0 0 0 0,6-10 0 0 0,0-2-1359 0 0,0-1 1 0 0,11-24-1 0 0,-18 29-6829 0 0</inkml:trace>
  <inkml:trace contextRef="#ctx0" brushRef="#br0" timeOffset="27235.69">1947 4163 13823 0 0,'36'107'8322'0'0,"-30"-92"-7958"0"0,0-2 0 0 0,1 1 0 0 0,1-1 1 0 0,0 0-1 0 0,13 16 0 0 0,-20-28-343 0 0,0 0-1 0 0,0 1 1 0 0,0-1 0 0 0,1 0 0 0 0,-1 1 0 0 0,0-1-1 0 0,1 0 1 0 0,-1 0 0 0 0,1 0 0 0 0,-1 0-1 0 0,1-1 1 0 0,0 1 0 0 0,-1 0 0 0 0,1-1 0 0 0,0 1-1 0 0,-1-1 1 0 0,1 1 0 0 0,0-1 0 0 0,3 0-1 0 0,-3 0-5 0 0,0 0 0 0 0,-1-1 1 0 0,1 1-1 0 0,0-1 0 0 0,0 0 0 0 0,-1 1 0 0 0,1-1 0 0 0,0 0 0 0 0,-1 0 0 0 0,1 0 0 0 0,-1 0 0 0 0,1-1 0 0 0,-1 1 0 0 0,1 0 0 0 0,1-3 0 0 0,2-3 22 0 0,0-1 0 0 0,0 0 0 0 0,0 0 0 0 0,-1 0 0 0 0,-1 0-1 0 0,5-12 1 0 0,0-6-175 0 0,0-1-1 0 0,-2-1 0 0 0,0 1 1 0 0,-2-1-1 0 0,-2 0 0 0 0,0 0 1 0 0,-2 0-1 0 0,-4-44 0 0 0,-3 45-528 0 0,7 26 592 0 0,0 0-1 0 0,0 0 0 0 0,-1 1 1 0 0,1-1-1 0 0,0 0 0 0 0,0 0 1 0 0,-1 1-1 0 0,1-1 0 0 0,0 0 0 0 0,-1 0 1 0 0,1 1-1 0 0,-1-1 0 0 0,1 1 1 0 0,-1-1-1 0 0,1 0 0 0 0,-1 1 0 0 0,1-1 1 0 0,-1 1-1 0 0,0-1 0 0 0,1 1 1 0 0,-1 0-1 0 0,0-1 0 0 0,1 1 1 0 0,-1 0-1 0 0,0-1 0 0 0,0 1 0 0 0,1 0 1 0 0,-1 0-1 0 0,0-1 0 0 0,0 1 1 0 0,1 0-1 0 0,-2 0 0 0 0,1 1-59 0 0,0-1 0 0 0,0 1 0 0 0,0 0-1 0 0,0-1 1 0 0,0 1 0 0 0,0 0 0 0 0,0-1-1 0 0,0 1 1 0 0,1 0 0 0 0,-1 0 0 0 0,0 0 0 0 0,1 0-1 0 0,-1 0 1 0 0,0 0 0 0 0,1 0 0 0 0,-1 0 0 0 0,1 0-1 0 0,-1 2 1 0 0,-5 21-1862 0 0,6-23 1965 0 0,-2 8-722 0 0</inkml:trace>
  <inkml:trace contextRef="#ctx0" brushRef="#br0" timeOffset="27659.62">2294 4096 6911 0 0,'9'-7'1296'0'0,"-9"7"-1170"0"0,0-1 0 0 0,0 1 0 0 0,1 0 0 0 0,-1 0 0 0 0,0 0 0 0 0,0 0 0 0 0,0 0 0 0 0,0-1 0 0 0,0 1 0 0 0,0 0 0 0 0,0 0 0 0 0,0 0 0 0 0,0 0 0 0 0,0-1 0 0 0,0 1 0 0 0,0 0 0 0 0,0 0 0 0 0,0 0 0 0 0,0 0 0 0 0,0 0 0 0 0,0-1 0 0 0,0 1 0 0 0,0 0 0 0 0,0 0 0 0 0,-1 0 0 0 0,1 0 0 0 0,0 0 0 0 0,0-1 0 0 0,0 1 0 0 0,0 0 0 0 0,0 0 0 0 0,0 0 0 0 0,0 0 0 0 0,0 0 0 0 0,-1 0 0 0 0,1-1 126 0 0,-1 1 0 0 0,1 0 0 0 0,-1 0 0 0 0,1 0 0 0 0,-1 0-1 0 0,1-1 1 0 0,-1 1 0 0 0,1 0 0 0 0,-1 0 0 0 0,1 0 0 0 0,0 0 0 0 0,-1 0 0 0 0,1 0-1 0 0,-1 1 1 0 0,1-1 0 0 0,-1 0 0 0 0,1 0 0 0 0,-1 0 0 0 0,-8 6-266 0 0,4-1 270 0 0,1 0-1 0 0,0 1 0 0 0,-1-1 1 0 0,2 1-1 0 0,-1 0 1 0 0,1 0-1 0 0,0 1 0 0 0,0-1 1 0 0,1 1-1 0 0,-1-1 1 0 0,-1 14-1 0 0,3-15-135 0 0,0 0 1 0 0,0 1-1 0 0,0-1 1 0 0,1 0-1 0 0,0 0 0 0 0,0 1 1 0 0,1-1-1 0 0,0 0 1 0 0,-1 0-1 0 0,2 0 1 0 0,-1 1-1 0 0,1-1 0 0 0,-1 0 1 0 0,1-1-1 0 0,1 1 1 0 0,3 6-1 0 0,-4-8-68 0 0,0 0 1 0 0,0-1-1 0 0,1 0 0 0 0,-1 1 0 0 0,1-1 0 0 0,0 0 1 0 0,-1 0-1 0 0,1-1 0 0 0,0 1 0 0 0,0-1 0 0 0,0 1 0 0 0,1-1 1 0 0,-1 0-1 0 0,0 0 0 0 0,0 0 0 0 0,0 0 0 0 0,1-1 1 0 0,-1 1-1 0 0,1-1 0 0 0,-1 0 0 0 0,0 0 0 0 0,1 0 1 0 0,-1-1-1 0 0,0 1 0 0 0,6-2 0 0 0,-5 1 12 0 0,0 0 1 0 0,0-1-1 0 0,0 1 1 0 0,0-1-1 0 0,0 0 0 0 0,0 0 1 0 0,-1 0-1 0 0,1-1 0 0 0,-1 1 1 0 0,1-1-1 0 0,-1 0 0 0 0,0 0 1 0 0,0 0-1 0 0,0 0 0 0 0,0-1 1 0 0,-1 1-1 0 0,1-1 0 0 0,-1 1 1 0 0,3-7-1 0 0,-3 1-318 0 0,1 1-1 0 0,-1-1 1 0 0,1-9-1 0 0,-2 9-32 0 0,0 0 1 0 0,1 1-1 0 0,4-11 0 0 0,-6 19 274 0 0,0 0 0 0 0,0 0 0 0 0,0 0 0 0 0,0-1-1 0 0,0 1 1 0 0,0 0 0 0 0,0 0 0 0 0,1-1 0 0 0,-1 1 0 0 0,0 0 0 0 0,0 0 0 0 0,0 0 0 0 0,0-1 0 0 0,0 1 0 0 0,1 0 0 0 0,-1 0 0 0 0,0 0-1 0 0,0 0 1 0 0,0 0 0 0 0,1-1 0 0 0,-1 1 0 0 0,0 0 0 0 0,0 0 0 0 0,0 0 0 0 0,1 0 0 0 0,-1 0 0 0 0,0 0 0 0 0,0 0 0 0 0,1 0 0 0 0,-1 0-1 0 0,0 0 1 0 0,0 0 0 0 0,1 0 0 0 0,-1 0 0 0 0,0 0 0 0 0,0 0 0 0 0,1 0 0 0 0,-1 0 0 0 0,9 8-110 0 0,6 16 349 0 0,-14-22-205 0 0,5 7 158 0 0,0 1-1 0 0,8 9 0 0 0,-13-16-144 0 0,1-1 0 0 0,0 0 1 0 0,0 0-1 0 0,0 0 0 0 0,1 0 1 0 0,-1 0-1 0 0,0 0 0 0 0,1-1 1 0 0,-1 1-1 0 0,1-1 0 0 0,-1 0 1 0 0,1 0-1 0 0,5 2 0 0 0,-8-3-42 0 0,1 0 1 0 0,0 0-1 0 0,-1 0 0 0 0,1 0 1 0 0,0 0-1 0 0,0 0 0 0 0,-1 0 1 0 0,1-1-1 0 0,0 1 0 0 0,-1 0 1 0 0,1 0-1 0 0,0-1 0 0 0,-1 1 1 0 0,1 0-1 0 0,0-1 0 0 0,-1 1 1 0 0,1 0-1 0 0,-1-1 0 0 0,1 1 1 0 0,0-1-1 0 0,-1 1 0 0 0,0-1 1 0 0,1 0-1 0 0,-1 1 0 0 0,1-1 1 0 0,-1 1-1 0 0,1-1 0 0 0,-1 0 1 0 0,5-10-1513 0 0,-3 1-3802 0 0,1-2-1846 0 0</inkml:trace>
  <inkml:trace contextRef="#ctx0" brushRef="#br0" timeOffset="27880.82">2540 3819 20735 0 0,'3'28'476'0'0,"1"0"-1"0"0,1-1 1 0 0,1 1 0 0 0,2-2-1 0 0,1 1 1 0 0,0-1-1 0 0,2 0 1 0 0,1-1 0 0 0,20 30-1 0 0,-26-45-392 0 0,0-2-1 0 0,1 1 1 0 0,0-1 0 0 0,0 0-1 0 0,1 0 1 0 0,0-1 0 0 0,0 0-1 0 0,1 0 1 0 0,0-1 0 0 0,0 0-1 0 0,13 6 1 0 0,-21-12-133 0 0,0 1-1 0 0,1-1 1 0 0,-1 0-1 0 0,0 1 1 0 0,1-1-1 0 0,-1 0 1 0 0,1 0 0 0 0,-1 0-1 0 0,1 1 1 0 0,-1-2-1 0 0,1 1 1 0 0,-1 0-1 0 0,1 0 1 0 0,-1 0 0 0 0,0-1-1 0 0,3 0 1 0 0,5-7-7303 0 0,-5 1-505 0 0</inkml:trace>
  <inkml:trace contextRef="#ctx0" brushRef="#br0" timeOffset="28136.24">2825 4075 10591 0 0,'4'51'5140'0'0,"-4"-39"-4184"0"0,0-1 1 0 0,1 1-1 0 0,1-1 0 0 0,0 1 0 0 0,0-1 0 0 0,7 16 0 0 0,-9-26-931 0 0,0-1 0 0 0,0 1-1 0 0,0 0 1 0 0,1-1-1 0 0,-1 1 1 0 0,0 0-1 0 0,1-1 1 0 0,-1 1-1 0 0,0-1 1 0 0,1 1-1 0 0,-1 0 1 0 0,1-1-1 0 0,-1 1 1 0 0,1-1-1 0 0,-1 1 1 0 0,1-1-1 0 0,-1 1 1 0 0,1-1-1 0 0,0 0 1 0 0,-1 1-1 0 0,1-1 1 0 0,-1 0-1 0 0,1 1 1 0 0,0-1-1 0 0,-1 0 1 0 0,1 0-1 0 0,0 0 1 0 0,0 1-1 0 0,-1-1 1 0 0,1 0 0 0 0,0 0-1 0 0,-1 0 1 0 0,1 0-1 0 0,0 0 1 0 0,0-1-1 0 0,-1 1 1 0 0,1 0-1 0 0,0 0 1 0 0,-1 0-1 0 0,1 0 1 0 0,0-1-1 0 0,-1 1 1 0 0,1 0-1 0 0,0-1 1 0 0,-1 1-1 0 0,1-1 1 0 0,-1 1-1 0 0,1 0 1 0 0,-1-1-1 0 0,2 0 1 0 0,0-2 9 0 0,0 1-1 0 0,1 0 1 0 0,-1-1 0 0 0,0 0 0 0 0,0 1-1 0 0,-1-1 1 0 0,1 0 0 0 0,0 0 0 0 0,1-5-1 0 0,6-25 357 0 0,-4 15-519 0 0,9-25 0 0 0,-11 36-244 0 0,0 0-1 0 0,1 1 0 0 0,-1 0 1 0 0,1-1-1 0 0,1 1 0 0 0,-1 1 1 0 0,6-7-1 0 0,-7 10-45 0 0,3-4-5614 0 0</inkml:trace>
  <inkml:trace contextRef="#ctx0" brushRef="#br0" timeOffset="28335.35">3094 3698 20735 0 0,'6'2'666'0'0,"-1"0"0"0"0,0 0 0 0 0,1-1 0 0 0,-1 0 0 0 0,1 0 1 0 0,-1 0-1 0 0,1 0 0 0 0,0-1 0 0 0,7 0 0 0 0,20-4-2198 0 0,-3-3-5845 0 0,-22 5-575 0 0</inkml:trace>
  <inkml:trace contextRef="#ctx0" brushRef="#br0" timeOffset="28479.39">3251 3765 12439 0 0,'3'1'1104'0'0,"-2"-1"-880"0"0,1 0-224 0 0,0 0 1632 0 0,0 0 280 0 0,0 0 56 0 0,3 0 16 0 0,0 0-1088 0 0,1 0-224 0 0,-1 0-32 0 0,-1-1-16 0 0,1-1-472 0 0,-1 1-152 0 0,0-2 80 0 0,1 1-80 0 0,0-1-288 0 0,0 0-96 0 0</inkml:trace>
  <inkml:trace contextRef="#ctx0" brushRef="#br0" timeOffset="28675.59">3446 3833 17047 0 0,'2'4'752'0'0,"-1"-2"160"0"0,-1-1-728 0 0,1 1-184 0 0,0-1 0 0 0,-1 0 808 0 0,1-1 128 0 0,0 1 24 0 0,0 0 8 0 0,0-1-688 0 0,0 0-144 0 0,1-1-24 0 0,0-2-8 0 0,0 0-256 0 0,1-2-48 0 0,1-1-16 0 0,-1-1-8864 0 0</inkml:trace>
  <inkml:trace contextRef="#ctx0" brushRef="#br0" timeOffset="29060.28">3619 3541 11687 0 0,'0'8'737'0'0,"0"0"-1"0"0,0 0 0 0 0,-1 0 1 0 0,0 0-1 0 0,0 0 1 0 0,-1 0-1 0 0,-4 11 0 0 0,-2 15 2176 0 0,5-18-2416 0 0,0 0 0 0 0,1 0 0 0 0,1 1 0 0 0,1-1 0 0 0,3 32 0 0 0,-2-44-468 0 0,-1 0 0 0 0,1 0-1 0 0,0 0 1 0 0,1 0 0 0 0,-1-1 0 0 0,1 1-1 0 0,-1 0 1 0 0,1 0 0 0 0,0-1 0 0 0,0 1-1 0 0,1-1 1 0 0,-1 0 0 0 0,1 0 0 0 0,0 0-1 0 0,0 0 1 0 0,0 0 0 0 0,0 0 0 0 0,0-1 0 0 0,0 1-1 0 0,1-1 1 0 0,-1 0 0 0 0,1 0 0 0 0,0-1-1 0 0,0 1 1 0 0,-1-1 0 0 0,1 1 0 0 0,0-1-1 0 0,8 1 1 0 0,-8-1 18 0 0,0-1-1 0 0,0 1 1 0 0,0-1-1 0 0,0 0 0 0 0,0 0 1 0 0,1 0-1 0 0,-1 0 1 0 0,0-1-1 0 0,0 0 1 0 0,0 0-1 0 0,0 0 1 0 0,0 0-1 0 0,-1-1 1 0 0,1 1-1 0 0,0-1 1 0 0,-1 0-1 0 0,1 0 0 0 0,-1 0 1 0 0,1-1-1 0 0,-1 1 1 0 0,0-1-1 0 0,0 0 1 0 0,0 0-1 0 0,0 0 1 0 0,-1 0-1 0 0,1 0 1 0 0,-1-1-1 0 0,0 1 1 0 0,0-1-1 0 0,0 1 0 0 0,0-1 1 0 0,-1 0-1 0 0,0 0 1 0 0,1 0-1 0 0,-1 0 1 0 0,0 0-1 0 0,-1 0 1 0 0,1 0-1 0 0,-1 0 1 0 0,0-7-1 0 0,0 5-110 0 0,-1-1 0 0 0,1 1-1 0 0,-1-1 1 0 0,0 1 0 0 0,-1 0-1 0 0,0-1 1 0 0,0 1 0 0 0,0 0 0 0 0,-1 0-1 0 0,1 0 1 0 0,-2 1 0 0 0,1-1-1 0 0,0 1 1 0 0,-1-1 0 0 0,0 1 0 0 0,-1 0-1 0 0,-5-5 1 0 0,3 3-54 0 0,-1 1 0 0 0,0 0 0 0 0,-1 1 0 0 0,1 0 0 0 0,-1 0 0 0 0,0 1 0 0 0,0 0 0 0 0,-1 1 0 0 0,1-1 0 0 0,-16-2 0 0 0,18 5-293 0 0,-9-1-94 0 0,10-1-3920 0 0</inkml:trace>
  <inkml:trace contextRef="#ctx0" brushRef="#br0" timeOffset="29379.84">3872 3503 4607 0 0,'13'-7'808'0'0,"2"-2"2973"0"0,0 4 3761 0 0,-15 5-7412 0 0,1 0 0 0 0,-1 0 0 0 0,0 1 1 0 0,0-1-1 0 0,0 0 0 0 0,1 0 0 0 0,-1 0 0 0 0,0 0 0 0 0,0 1 1 0 0,0-1-1 0 0,0 0 0 0 0,0 0 0 0 0,1 1 0 0 0,-1-1 1 0 0,0 0-1 0 0,0 0 0 0 0,0 0 0 0 0,0 1 0 0 0,0-1 0 0 0,0 0 1 0 0,0 0-1 0 0,0 1 0 0 0,0-1 0 0 0,0 0 0 0 0,0 0 0 0 0,0 1 1 0 0,0-1-1 0 0,0 0 0 0 0,0 0 0 0 0,0 1 0 0 0,0-1 1 0 0,0 0-1 0 0,0 0 0 0 0,-1 1 0 0 0,1-1 0 0 0,0 0 0 0 0,0 0 1 0 0,0 0-1 0 0,-1 1 0 0 0,-4 14 204 0 0,4-13-39 0 0,-2 8-157 0 0,1-1 0 0 0,0 1 0 0 0,1 0 1 0 0,-1 0-1 0 0,2 0 0 0 0,-1 0 0 0 0,2 0 0 0 0,-1 0 0 0 0,1 0 1 0 0,1 0-1 0 0,0 0 0 0 0,4 14 0 0 0,-3-18-2 0 0,-1 1 0 0 0,1-1 0 0 0,0 1 0 0 0,0-1 0 0 0,1 0 1 0 0,0-1-1 0 0,0 1 0 0 0,7 6 0 0 0,-8-8-50 0 0,1-1 1 0 0,0 0-1 0 0,-1 0 1 0 0,2 0-1 0 0,-1 0 1 0 0,0-1-1 0 0,0 0 1 0 0,1 0-1 0 0,-1 0 1 0 0,1 0-1 0 0,0-1 1 0 0,7 2-1 0 0,-10-2-43 0 0,0-1 0 0 0,0 0-1 0 0,0 1 1 0 0,0-1 0 0 0,0 0 0 0 0,0 0-1 0 0,0 0 1 0 0,0 0 0 0 0,0 0 0 0 0,0-1-1 0 0,0 1 1 0 0,0 0 0 0 0,0-1 0 0 0,-1 0-1 0 0,1 1 1 0 0,0-1 0 0 0,0 0 0 0 0,0 0-1 0 0,-1 0 1 0 0,1 0 0 0 0,-1 0 0 0 0,1 0-1 0 0,-1-1 1 0 0,1 1 0 0 0,-1-1 0 0 0,1 1-1 0 0,-1-1 1 0 0,0 1 0 0 0,0-1 0 0 0,0 1-1 0 0,0-1 1 0 0,0 0 0 0 0,0 0 0 0 0,-1 0-1 0 0,1 1 1 0 0,0-1 0 0 0,-1 0 0 0 0,0 0-1 0 0,1-3 1 0 0,0-6-20 0 0,0 0-1 0 0,-1 1 1 0 0,-1-1-1 0 0,0 1 1 0 0,-4-21-1 0 0,-27-93-5071 0 0,26 104-3475 0 0</inkml:trace>
  <inkml:trace contextRef="#ctx0" brushRef="#br0" timeOffset="29651.14">4140 3203 11975 0 0,'4'4'735'0'0,"0"-1"0"0"0,-1 1 0 0 0,1 1 0 0 0,-1-1 0 0 0,0 0 0 0 0,-1 1 0 0 0,5 7 0 0 0,11 38 4493 0 0,-8-24-4913 0 0,51 113 2470 0 0,-60-139-2780 0 0,-1 1-1 0 0,0-1 1 0 0,0 1-1 0 0,0-1 1 0 0,1 0 0 0 0,-1 1-1 0 0,0-1 1 0 0,1 1-1 0 0,-1-1 1 0 0,0 0 0 0 0,1 1-1 0 0,-1-1 1 0 0,1 0-1 0 0,-1 1 1 0 0,0-1-1 0 0,1 0 1 0 0,-1 0 0 0 0,1 1-1 0 0,-1-1 1 0 0,1 0-1 0 0,-1 0 1 0 0,1 0-1 0 0,-1 0 1 0 0,1 1 0 0 0,-1-1-1 0 0,1 0 1 0 0,-1 0-1 0 0,1 0 1 0 0,1-1 8 0 0,-1 1 0 0 0,0 0 0 0 0,0-1 0 0 0,1 1 1 0 0,-1-1-1 0 0,0 0 0 0 0,0 1 0 0 0,0-1 0 0 0,0 0 0 0 0,2-1 0 0 0,2-3 62 0 0,0 0 0 0 0,-1 1-1 0 0,6-10 1 0 0,-2 1-209 0 0,0-1 0 0 0,-1 0 1 0 0,0-1-1 0 0,6-19 0 0 0,14-65-3243 0 0,-23 81 2303 0 0,2-6-6766 0 0</inkml:trace>
  <inkml:trace contextRef="#ctx0" brushRef="#br0" timeOffset="29875.89">4440 3052 5983 0 0,'2'7'6690'0'0,"2"3"-3710"0"0,2 7-676 0 0,21 90 3888 0 0,34 110-2835 0 0,-54-204-3766 0 0,-7-13 396 0 0,0 0-1 0 0,0 0 0 0 0,1 0 0 0 0,-1 0 1 0 0,0 0-1 0 0,0 0 0 0 0,0 0 1 0 0,0 0-1 0 0,1 0 0 0 0,-1 0 0 0 0,0 0 1 0 0,0 0-1 0 0,0 0 0 0 0,0 0 0 0 0,0-1 1 0 0,1 1-1 0 0,-1 0 0 0 0,0 0 1 0 0,0 0-1 0 0,0 0 0 0 0,0 0 0 0 0,0 0 1 0 0,0 0-1 0 0,1 0 0 0 0,-1-1 0 0 0,0 1 1 0 0,0 0-1 0 0,0 0 0 0 0,0 0 1 0 0,0 0-1 0 0,0 0 0 0 0,0-1 0 0 0,0 1 1 0 0,0 0-1 0 0,0 0 0 0 0,0 0 0 0 0,0 0 1 0 0,0 0-1 0 0,0-1 0 0 0,0 1 0 0 0,5-26-7030 0 0,-5 23 5321 0 0,2-9-5925 0 0</inkml:trace>
  <inkml:trace contextRef="#ctx0" brushRef="#br0" timeOffset="30185.56">4620 3090 4607 0 0,'0'5'10036'0'0,"1"1"-4359"0"0,-1 6-2860 0 0,-1 18-2787 0 0,-1-7 546 0 0,2 44 0 0 0,1-60-560 0 0,0-1 1 0 0,0 0-1 0 0,0 1 1 0 0,0-1 0 0 0,1 0-1 0 0,0 0 1 0 0,1 0-1 0 0,-1 0 1 0 0,1 0 0 0 0,0 0-1 0 0,7 9 1 0 0,-8-13 57 0 0,1 0 1 0 0,-1 1 0 0 0,1-1-1 0 0,-1 0 1 0 0,1 0 0 0 0,0 0-1 0 0,0-1 1 0 0,0 1-1 0 0,0-1 1 0 0,0 1 0 0 0,0-1-1 0 0,0 0 1 0 0,0 0 0 0 0,0 0-1 0 0,6 0 1 0 0,3 0 386 0 0,0-1 1 0 0,1 0-1 0 0,11-2 1 0 0,10 0-13 0 0,-34 2-460 0 0,0 0 1 0 0,1 0-1 0 0,-1 0 0 0 0,0 0 0 0 0,1 0 1 0 0,-1 0-1 0 0,0 1 0 0 0,1-1 1 0 0,-1 0-1 0 0,0 0 0 0 0,1 0 0 0 0,-1 0 1 0 0,0 0-1 0 0,1 1 0 0 0,-1-1 0 0 0,0 0 1 0 0,0 0-1 0 0,1 0 0 0 0,-1 1 1 0 0,0-1-1 0 0,0 0 0 0 0,1 0 0 0 0,-1 1 1 0 0,0-1-1 0 0,0 0 0 0 0,0 1 0 0 0,0-1 1 0 0,1 0-1 0 0,-1 1 0 0 0,0-1 1 0 0,0 1-1 0 0,-1 14-760 0 0,1-13 630 0 0,-1 1 0 0 0,0 0 0 0 0,0-1 0 0 0,0 1 0 0 0,0-1-1 0 0,-1 0 1 0 0,1 1 0 0 0,-4 3 0 0 0,5-6 58 0 0,0 0-1 0 0,-1 1 0 0 0,1-1 1 0 0,0 0-1 0 0,-1 0 0 0 0,1 0 1 0 0,0 0-1 0 0,-1 0 1 0 0,1 1-1 0 0,0-1 0 0 0,-1 0 1 0 0,1 0-1 0 0,-1 0 1 0 0,1 0-1 0 0,0 0 0 0 0,-1 0 1 0 0,1 0-1 0 0,0 0 1 0 0,-1-1-1 0 0,1 1 0 0 0,0 0 1 0 0,-1 0-1 0 0,1 0 1 0 0,-1 0-1 0 0,1 0 0 0 0,0-1 1 0 0,-1 1-1 0 0,1 0 0 0 0,0 0 1 0 0,0 0-1 0 0,-1-1 1 0 0,1 1-1 0 0,0 0 0 0 0,0-1 1 0 0,-1 1-1 0 0,1 0 1 0 0,0 0-1 0 0,0-1 0 0 0,0 1 1 0 0,-1-1-1 0 0,-1-4-7936 0 0</inkml:trace>
  <inkml:trace contextRef="#ctx0" brushRef="#br0" timeOffset="30775.58">4732 3010 19807 0 0,'19'-37'4671'0'0,"-17"34"-4257"0"0,0-1 0 0 0,0 1-1 0 0,0 0 1 0 0,1 0 0 0 0,0 0 0 0 0,-1 1-1 0 0,1-1 1 0 0,6-3 0 0 0,51-27-816 0 0,-50 27 182 0 0,1-1-1 0 0,-1 1 1 0 0,1 1-1 0 0,1 0 0 0 0,-1 0 1 0 0,0 1-1 0 0,1 1 1 0 0,20-4-1 0 0,-32 7 225 0 0,11-2 294 0 0,1 0 1 0 0,0 1 0 0 0,-1 1 0 0 0,14 0-1 0 0,-22 0-240 0 0,1 1-1 0 0,-1-1 1 0 0,0 1-1 0 0,1 0 1 0 0,-1 0-1 0 0,0 0 1 0 0,0 0-1 0 0,0 1 1 0 0,0-1-1 0 0,0 1 1 0 0,0 0-1 0 0,-1 0 0 0 0,1 0 1 0 0,0 0-1 0 0,-1 0 1 0 0,0 0-1 0 0,1 1 1 0 0,-1-1-1 0 0,2 4 1 0 0,0 0-61 0 0,-1 0-1 0 0,0 0 1 0 0,0 0 0 0 0,0 0 0 0 0,-1 1 0 0 0,0-1 0 0 0,0 1-1 0 0,0-1 1 0 0,-1 1 0 0 0,0 0 0 0 0,-1-1 0 0 0,1 1 0 0 0,-1 7 0 0 0,-2 5-179 0 0,-1 0 0 0 0,-1 0 0 0 0,-7 21 1 0 0,6-24-78 0 0,1 1 0 0 0,0-1 0 0 0,1 1 0 0 0,1 0-1 0 0,0 17 1 0 0,3-31 224 0 0,-1-1 0 0 0,0 1 0 0 0,1-1 0 0 0,0 1 0 0 0,0-1 0 0 0,-1 1-1 0 0,1-1 1 0 0,1 0 0 0 0,-1 1 0 0 0,0-1 0 0 0,1 0 0 0 0,-1 0 0 0 0,1 0-1 0 0,-1 0 1 0 0,1 0 0 0 0,0 0 0 0 0,0-1 0 0 0,3 3 0 0 0,-4-3 97 0 0,0 0 1 0 0,0 0 0 0 0,1-1-1 0 0,-1 1 1 0 0,0 0-1 0 0,1-1 1 0 0,-1 1 0 0 0,0-1-1 0 0,1 1 1 0 0,-1-1 0 0 0,1 0-1 0 0,-1 0 1 0 0,1 0-1 0 0,-1 0 1 0 0,1 0 0 0 0,-1 0-1 0 0,1 0 1 0 0,-1 0-1 0 0,1 0 1 0 0,-1-1 0 0 0,1 1-1 0 0,-1 0 1 0 0,1-1 0 0 0,-1 1-1 0 0,0-1 1 0 0,1 0-1 0 0,-1 0 1 0 0,0 1 0 0 0,0-1-1 0 0,1 0 1 0 0,-1 0-1 0 0,1-1 1 0 0,0-1-8 0 0,-1 1-1 0 0,1 0 1 0 0,-1-1-1 0 0,0 1 1 0 0,1-1-1 0 0,-1 1 1 0 0,0-1-1 0 0,-1 1 1 0 0,1-1-1 0 0,0 0 1 0 0,-1 1-1 0 0,0-1 1 0 0,1 0-1 0 0,-1 0 1 0 0,0 1-1 0 0,-1-5 1 0 0,0-6-27 0 0,-5-25 0 0 0,5 36-14 0 0,-1-8-29 0 0,-1-1-1 0 0,-1 1 0 0 0,0 0 0 0 0,-1 0 0 0 0,0 0 0 0 0,0 0 0 0 0,-1 1 1 0 0,0 0-1 0 0,0 0 0 0 0,-1 1 0 0 0,-1 0 0 0 0,1 0 0 0 0,-1 0 0 0 0,-1 1 1 0 0,-12-9-1 0 0,14 11-274 0 0,-1 1 0 0 0,0-1 0 0 0,0 1 0 0 0,0 1 1 0 0,-1-1-1 0 0,1 1 0 0 0,-1 1 0 0 0,1-1 0 0 0,-1 2 0 0 0,0-1 0 0 0,0 1 1 0 0,0 1-1 0 0,0-1 0 0 0,0 1 0 0 0,0 1 0 0 0,0 0 0 0 0,0 0 1 0 0,0 1-1 0 0,-9 3 0 0 0,5-1-913 0 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6-03-24T20:02:15.30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986 11055 0 0,'0'1'417'0'0,"0"1"-1"0"0,0-1 1 0 0,0 1 0 0 0,0-1-1 0 0,0 1 1 0 0,0-1-1 0 0,0 1 1 0 0,1-1-1 0 0,-1 1 1 0 0,1-1 0 0 0,-1 1-1 0 0,1-1 1 0 0,0 1-1 0 0,0-1 1 0 0,-1 0-1 0 0,1 0 1 0 0,0 1 0 0 0,0-1-1 0 0,0 0 1 0 0,0 0-1 0 0,0 0 1 0 0,1 0 0 0 0,0 1-1 0 0,0-1-245 0 0,0 0-1 0 0,0-1 1 0 0,0 1 0 0 0,0-1-1 0 0,0 1 1 0 0,0-1-1 0 0,0 0 1 0 0,0 0 0 0 0,0 0-1 0 0,0 0 1 0 0,0 0 0 0 0,0 0-1 0 0,0-1 1 0 0,0 1 0 0 0,0 0-1 0 0,4-2 1 0 0,56-23 377 0 0,-2-2 0 0 0,61-36 0 0 0,-14 6-107 0 0,21-6-441 0 0,382-205 0 0 0,-487 254-3 0 0,59-36-37 0 0,-67 40 33 0 0,-1-1 0 0 0,0 0-1 0 0,15-17 1 0 0,-28 26 1 0 0,0 1-1 0 0,1 0 1 0 0,-1-1-1 0 0,0 1 1 0 0,0-1-1 0 0,-1 1 1 0 0,1-1 0 0 0,0 1-1 0 0,0-4 1 0 0,0 5-3 0 0,-1-1 1 0 0,0 0-1 0 0,0 1 1 0 0,0-1 0 0 0,0 0-1 0 0,0 1 1 0 0,0-1-1 0 0,0 0 1 0 0,0 0-1 0 0,0 1 1 0 0,-1-1 0 0 0,1 0-1 0 0,0 1 1 0 0,0-1-1 0 0,-1 0 1 0 0,1 1 0 0 0,-1-2-1 0 0,0 1-13 0 0,-1-1 0 0 0,0 1-1 0 0,1-1 1 0 0,-1 1 0 0 0,0 0-1 0 0,0 0 1 0 0,0 0 0 0 0,0 0 0 0 0,0 0-1 0 0,0 0 1 0 0,0 0 0 0 0,0 1-1 0 0,-4-2 1 0 0,-16-1-377 0 0,1 1-1 0 0,-1 0 0 0 0,-28 2 1 0 0,9 0-171 0 0,-67-3-2964 0 0,108 3 3475 0 0,-1 0 1 0 0,1 0 0 0 0,-1 0 0 0 0,1 0 0 0 0,0 0 0 0 0,-1 0-1 0 0,1 0 1 0 0,-1 0 0 0 0,1 0 0 0 0,0 0 0 0 0,-1 0 0 0 0,1-1 0 0 0,-1 1-1 0 0,1 0 1 0 0,0 0 0 0 0,-1 0 0 0 0,1-1 0 0 0,0 1 0 0 0,-1 0-1 0 0,1 0 1 0 0,0-1 0 0 0,-1 1 0 0 0,1 0 0 0 0,0 0 0 0 0,-1-1 0 0 0,1 0 64 0 0,0 1 1 0 0,0-1 0 0 0,0 1 0 0 0,0-1 0 0 0,0 1 0 0 0,1-1 0 0 0,-1 1 0 0 0,0-1 0 0 0,0 1 0 0 0,0-1 0 0 0,1 1 0 0 0,-1-1 0 0 0,0 1 0 0 0,0 0-1 0 0,1-1 1 0 0,-1 1 0 0 0,0-1 0 0 0,1 1 0 0 0,22-19 1796 0 0,-19 16-1651 0 0,102-72 2386 0 0,-57 41-2309 0 0,107-67-46 0 0,-125 83-129 0 0,1 2-1 0 0,0 1 1 0 0,43-13 0 0 0,-64 25 51 0 0,0 0-1 0 0,0 1 0 0 0,1 0 0 0 0,-1 0 0 0 0,14 1 1 0 0,-22 1-59 0 0,-1 0 0 0 0,1 0 0 0 0,-1 1 0 0 0,1-1 0 0 0,0 1 1 0 0,-1-1-1 0 0,1 1 0 0 0,-1 0 0 0 0,0 0 0 0 0,1 0 0 0 0,-1 1 1 0 0,4 1-1 0 0,-5-2-4 0 0,0 1 1 0 0,0-1-1 0 0,1 0 1 0 0,-1 1-1 0 0,0-1 1 0 0,0 1-1 0 0,0 0 0 0 0,-1-1 1 0 0,1 1-1 0 0,0 0 1 0 0,0-1-1 0 0,-1 1 1 0 0,1 0-1 0 0,-1 0 1 0 0,0 0-1 0 0,0 0 1 0 0,1-1-1 0 0,-1 1 1 0 0,-1 3-1 0 0,1 6 142 0 0,-2-1 0 0 0,0 0 0 0 0,0 0 0 0 0,0 0 0 0 0,-8 17 0 0 0,-25 48 655 0 0,28-60-737 0 0,-27 50 309 0 0,-31 66 85 0 0,58-113-488 0 0,0 1 0 0 0,1 0 0 0 0,1 0 0 0 0,1 0 0 0 0,-2 26 0 0 0,5-37-206 0 0,1 0 0 0 0,0 1 1 0 0,1-1-1 0 0,0 0 0 0 0,3 11 0 0 0,5 5-7039 0 0,0-7-1419 0 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6-03-24T20:05:32.67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6974 3666 17967 0 0,'-9'-7'803'0'0,"1"1"0"0"0,-1 0 0 0 0,0 1 0 0 0,0 0 1 0 0,-1 0-1 0 0,-15-5 0 0 0,6 2-701 0 0,-40-15-92 0 0,0 2-1 0 0,-1 3 1 0 0,-1 3 0 0 0,-1 3-1 0 0,-92-8 1 0 0,-321 11-6809 0 0,166 9 3558 0 0,-18-21 3901 0 0,109-5 4182 0 0,-317-79 1 0 0,273 30-5109 0 0,121 27 602 0 0,-137-68 0 0 0,-118-95 556 0 0,334 174-533 0 0,1-3-1 0 0,3-2 0 0 0,-67-63 0 0 0,98 79-250 0 0,1-1 0 0 0,1-1 1 0 0,2-1-1 0 0,1-2 0 0 0,2 0 0 0 0,0-1 1 0 0,3-1-1 0 0,-17-40 0 0 0,21 37-123 0 0,2 0-1 0 0,2-1 1 0 0,1-1 0 0 0,2 1-1 0 0,-3-62 1 0 0,9 38-24 0 0,2-1 1 0 0,18-103-1 0 0,9-1 89 0 0,34-249 193 0 0,-61 394-168 0 0,-2 0-1 0 0,0 0 0 0 0,-1 0 0 0 0,-1 0 0 0 0,-1 1 1 0 0,-1-1-1 0 0,-1 1 0 0 0,-1 0 0 0 0,-1 0 0 0 0,0 0 1 0 0,-1 1-1 0 0,-2 1 0 0 0,0-1 0 0 0,0 1 0 0 0,-2 1 1 0 0,-26-32-1 0 0,-1 7-16 0 0,-52-44 1 0 0,-50-30-51 0 0,-90-44-607 0 0,67 51 470 0 0,105 68 143 0 0,-3 4 0 0 0,-73-34 1 0 0,-141-38-259 0 0,218 91 74 0 0,0 3 0 0 0,-1 2 0 0 0,0 3 0 0 0,-1 3-1 0 0,1 2 1 0 0,-2 3 0 0 0,1 2 0 0 0,0 3 0 0 0,1 3 0 0 0,-63 14 0 0 0,43-2-215 0 0,-93 34 0 0 0,126-35 155 0 0,1 3 1 0 0,0 1 0 0 0,-53 36-1 0 0,41-18 5 0 0,2 1-1 0 0,-86 85 0 0 0,110-93 168 0 0,1 2 0 0 0,1 1-1 0 0,2 2 1 0 0,1 0 0 0 0,-23 47-1 0 0,40-65 2 0 0,1 0-1 0 0,0 0 1 0 0,1 0-1 0 0,1 1 1 0 0,1 0-1 0 0,-3 27 1 0 0,7-37 57 0 0,0 0 1 0 0,1 1-1 0 0,0-1 1 0 0,1 0-1 0 0,0 0 0 0 0,1 1 1 0 0,0-1-1 0 0,0 0 1 0 0,1-1-1 0 0,0 1 1 0 0,1 0-1 0 0,0-1 1 0 0,1 0-1 0 0,8 14 0 0 0,0-7 93 0 0,0 0-1 0 0,1-1 0 0 0,1-1 0 0 0,0 0 0 0 0,1-1 0 0 0,1 0 0 0 0,0-2 0 0 0,0 0 0 0 0,1-1 0 0 0,35 14 1 0 0,-6-6 19 0 0,0-2 0 0 0,1-3 1 0 0,66 11-1 0 0,145 4-15 0 0,2-18-25 0 0,-152-7 26 0 0,749-23 714 0 0,-394-43-547 0 0,-391 47-368 0 0,-1-2 0 0 0,0-3 0 0 0,-2-4 0 0 0,-1-3 0 0 0,78-42-1 0 0,-104 45-365 0 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6-03-24T20:05:26.35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1583 3910 9671 0 0,'0'-5'9459'0'0,"0"5"-9244"0"0,-7-3 3976 0 0,-8 1-3249 0 0,0 0 187 0 0,0 0 1 0 0,0-1-1 0 0,-28-10 1 0 0,23 7-615 0 0,-26-6-247 0 0,-93-13 1 0 0,-50 8 434 0 0,21 3-407 0 0,-37-4-924 0 0,156 17 382 0 0,-1 1-1 0 0,-57 8 1 0 0,85-5 133 0 0,0 2 0 0 0,0 0-1 0 0,0 0 1 0 0,1 2 0 0 0,-30 14-1 0 0,43-17 109 0 0,0 0 0 0 0,0 1 0 0 0,1 0-1 0 0,-1 0 1 0 0,1 0 0 0 0,0 1 0 0 0,1 0-1 0 0,-1 1 1 0 0,1 0 0 0 0,0 0 0 0 0,1 0-1 0 0,0 0 1 0 0,0 1 0 0 0,0 0 0 0 0,1 0-1 0 0,-3 10 1 0 0,1 1-9 0 0,2 0 1 0 0,0 0-1 0 0,1 0 0 0 0,1 1 0 0 0,0 0 1 0 0,2-1-1 0 0,2 25 0 0 0,2-9-145 0 0,1-1 0 0 0,2 0 1 0 0,13 40-1 0 0,-11-48 2 0 0,0-1 0 0 0,2-1 0 0 0,1 0 0 0 0,0 0 0 0 0,2-1 0 0 0,1-1 0 0 0,1 0 0 0 0,0-2 0 0 0,2 1 0 0 0,26 22 0 0 0,-16-18 122 0 0,2-1 0 0 0,1-2 1 0 0,0-1-1 0 0,2-2 0 0 0,0-1 0 0 0,2-1 0 0 0,63 21 1 0 0,-52-25 132 0 0,-1-2 0 0 0,2-1 1 0 0,-1-3-1 0 0,1-2 1 0 0,89-2-1 0 0,-49-7 58 0 0,0-4-1 0 0,-1-4 0 0 0,0-4 1 0 0,-1-3-1 0 0,-2-4 1 0 0,93-39-1 0 0,-136 45-146 0 0,70-41 1 0 0,-95 49-6 0 0,0-1 0 0 0,-1-1 1 0 0,0-1-1 0 0,0 0 0 0 0,-1 0 1 0 0,-1-2-1 0 0,13-17 0 0 0,-21 25-4 0 0,0-1 0 0 0,0 1 0 0 0,-1-1-1 0 0,0 0 1 0 0,0 0 0 0 0,-1 0 0 0 0,0 0-1 0 0,0 0 1 0 0,0-1 0 0 0,-1 1-1 0 0,0-11 1 0 0,-1 7 10 0 0,-1 1-1 0 0,0 0 1 0 0,0 0-1 0 0,-1 0 0 0 0,0 0 1 0 0,-1 0-1 0 0,-7-15 1 0 0,0 4 4 0 0,-1 1 0 0 0,-1 0 0 0 0,0 1 0 0 0,-2 0 0 0 0,0 1 0 0 0,-29-28 0 0 0,0 7-137 0 0,-2 2 1 0 0,-1 2-1 0 0,-2 2 0 0 0,-1 2 1 0 0,-86-39-1 0 0,86 50-895 0 0,-99-27 1 0 0,4 3-1536 0 0,132 39 767 0 0,0 0-1 0 0,-22-14 0 0 0,20 10-4737 0 0</inkml:trace>
  <inkml:trace contextRef="#ctx0" brushRef="#br0" timeOffset="1382.16">11200 3699 15663 0 0,'-15'4'785'0'0,"0"0"0"0"0,0 0 0 0 0,0-2 0 0 0,0 1-1 0 0,-20-1 1 0 0,-78-6 2571 0 0,91 2-3650 0 0,-337-40 973 0 0,218 22-561 0 0,-509-78-498 0 0,-143-27 312 0 0,549 89 60 0 0,-1523-184 192 0 0,997 168-344 0 0,670 46 73 0 0,-21 0 49 0 0,-371-22-1243 0 0,1-17-625 0 0,-2-23 1488 0 0,6-37 1412 0 0,328 56-369 0 0,2-6-1 0 0,3-7 0 0 0,-237-133 0 0 0,341 166-447 0 0,1-2 0 0 0,2-2 0 0 0,1-2 0 0 0,2-2 0 0 0,2-2-1 0 0,1-2 1 0 0,-52-67 0 0 0,-13-37 451 0 0,-125-225 0 0 0,104 87-424 0 0,85 182-168 0 0,-24-83 186 0 0,23 56-79 0 0,-64-156 116 0 0,97 261-264 0 0,0 0 0 0 0,-1 0 1 0 0,-2 2-1 0 0,0-1 0 0 0,-1 1 0 0 0,-1 1 0 0 0,-1 1 1 0 0,-1 0-1 0 0,0 1 0 0 0,-1 1 0 0 0,-1 1 0 0 0,-1 0 1 0 0,0 2-1 0 0,-28-16 0 0 0,-131-60-40 0 0,20 10-167 0 0,-92-38-646 0 0,215 104 709 0 0,-1 2 0 0 0,0 2 0 0 0,-1 1 1 0 0,0 2-1 0 0,-45-2 0 0 0,55 8 8 0 0,1 2 1 0 0,0 1-1 0 0,-38 7 0 0 0,-78 27-336 0 0,106-24 387 0 0,0 1 1 0 0,1 2-1 0 0,0 2 0 0 0,2 1 0 0 0,0 1 0 0 0,1 2 1 0 0,1 1-1 0 0,1 2 0 0 0,1 1 0 0 0,1 1 1 0 0,1 2-1 0 0,2 1 0 0 0,1 1 0 0 0,1 1 0 0 0,1 1 1 0 0,2 0-1 0 0,-26 58 0 0 0,31-55 101 0 0,2 1 0 0 0,1 1 0 0 0,2 0 0 0 0,-9 52 0 0 0,18-73-5 0 0,0-1 1 0 0,1 1 0 0 0,1 0 0 0 0,0 0 0 0 0,1-1 0 0 0,0 1 0 0 0,2 0 0 0 0,0-1-1 0 0,0 0 1 0 0,2 1 0 0 0,0-1 0 0 0,0-1 0 0 0,12 22 0 0 0,-11-26 58 0 0,1 0 0 0 0,0-1 0 0 0,1 0 0 0 0,0 0 0 0 0,0 0 0 0 0,1-1 0 0 0,16 12 0 0 0,-11-10 47 0 0,1-2 0 0 0,0 0 0 0 0,0 0 0 0 0,31 10 0 0 0,-17-10 109 0 0,2-1 0 0 0,-1-1-1 0 0,1-2 1 0 0,0-1 0 0 0,49-1 0 0 0,-17-5-60 0 0,0-4-1 0 0,91-20 1 0 0,122-46 225 0 0,-232 61-322 0 0,473-142 453 0 0,7-25-506 0 0,-505 170-41 0 0,23-13 0 0 0,-35 18-356 0 0,-1 0 1 0 0,1-1-1 0 0,-1 0 1 0 0,0-1-1 0 0,-1 1 1 0 0,9-10-1 0 0,-4 0-8135 0 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6-03-24T20:05:31.47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978 201 10591 0 0,'-2'9'8301'0'0,"2"-8"-8050"0"0,0-1 0 0 0,-1 1 0 0 0,1 0 0 0 0,0-1 0 0 0,0 1 0 0 0,-1 0 0 0 0,1-1 0 0 0,-1 1 0 0 0,1-1 0 0 0,0 1 0 0 0,-1-1 0 0 0,1 1 0 0 0,-1-1 0 0 0,1 1 0 0 0,-1-1 0 0 0,1 1 0 0 0,-1-1 0 0 0,1 0 0 0 0,-2 1 0 0 0,0-4-45 0 0,-1-1 0 0 0,0 1 0 0 0,0 0 0 0 0,0 0 0 0 0,-1 0 0 0 0,1 1 0 0 0,-1-1 0 0 0,0 1 0 0 0,1 0 0 0 0,-6-2 0 0 0,-42-14 440 0 0,50 18-632 0 0,-81-22 176 0 0,0 5 1 0 0,-94-9 0 0 0,93 17-255 0 0,-206-22-291 0 0,261 29 337 0 0,1 2 1 0 0,0 1-1 0 0,0 2 0 0 0,0 0 1 0 0,-53 15-1 0 0,-128 53-138 0 0,185-62 146 0 0,-155 65-437 0 0,14-5 86 0 0,119-51 439 0 0,0 1 1 0 0,1 3-1 0 0,1 2 1 0 0,-75 54-1 0 0,109-71-145 0 0,1 0 1 0 0,0 1-1 0 0,1-1 0 0 0,0 1 1 0 0,0 1-1 0 0,-8 12 0 0 0,13-16 2 0 0,-1-1 0 0 0,1 1 0 0 0,0 0-1 0 0,1 0 1 0 0,-1 0 0 0 0,1 0 0 0 0,0 0-1 0 0,0 0 1 0 0,0 0 0 0 0,1 0 0 0 0,0 0-1 0 0,0 1 1 0 0,0-1 0 0 0,1 0 0 0 0,1 7-1 0 0,2 3 24 0 0,1 0 0 0 0,0-1-1 0 0,1 0 1 0 0,1 0 0 0 0,0 0-1 0 0,1-1 1 0 0,0 0 0 0 0,1 0-1 0 0,0-1 1 0 0,19 18 0 0 0,-10-13-26 0 0,1 0 0 0 0,0-1 0 0 0,1-2 0 0 0,1 0 0 0 0,40 21 0 0 0,-33-23 130 0 0,-1-2 0 0 0,1 0 0 0 0,1-2 0 0 0,29 5 0 0 0,120 8 333 0 0,-82-20 401 0 0,152-16-1 0 0,-126 0-627 0 0,-2-6 0 0 0,0-5 0 0 0,-2-6 0 0 0,-1-4 0 0 0,170-79 0 0 0,-263 104-159 0 0,0-2 0 0 0,30-20 0 0 0,-45 26-2 0 0,1 0-1 0 0,-2 0 0 0 0,1-1 0 0 0,-1 0 0 0 0,0-1 0 0 0,-1 1 0 0 0,0-1 1 0 0,6-11-1 0 0,-11 16 40 0 0,0 0 1 0 0,-1 1-1 0 0,0-1 0 0 0,0 0 1 0 0,0 0-1 0 0,0 0 0 0 0,0 0 1 0 0,-1 0-1 0 0,0 0 1 0 0,0 0-1 0 0,0 1 0 0 0,0-1 1 0 0,-1 0-1 0 0,1 0 1 0 0,-1 0-1 0 0,0 0 0 0 0,-2-6 1 0 0,-4-5 293 0 0,1-1 0 0 0,-19-27 0 0 0,9 15-97 0 0,-10-20-131 0 0,-39-71-147 0 0,51 98-262 0 0,0 1 0 0 0,-1 1 0 0 0,-27-28 1 0 0,19 26-562 0 0,-43-32 0 0 0,52 44-286 0 0,-1 0 1 0 0,1 0-1 0 0,-2 2 1 0 0,-28-11 0 0 0,29 14-6503 0 0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4770" max="4096" units="cm"/>
          <inkml:channel name="Y" type="integer" max="2400" units="cm"/>
          <inkml:channel name="T" type="integer" max="2.14748E9" units="dev"/>
        </inkml:traceFormat>
        <inkml:channelProperties>
          <inkml:channelProperty channel="X" name="resolution" value="93.32632" units="1/cm"/>
          <inkml:channelProperty channel="Y" name="resolution" value="44.44444" units="1/cm"/>
          <inkml:channelProperty channel="T" name="resolution" value="1" units="1/dev"/>
        </inkml:channelProperties>
      </inkml:inkSource>
      <inkml:timestamp xml:id="ts0" timeString="2023-03-30T15:11:17.314"/>
    </inkml:context>
    <inkml:brush xml:id="br0">
      <inkml:brushProperty name="width" value="0.58333" units="cm"/>
      <inkml:brushProperty name="height" value="0.58333" units="cm"/>
      <inkml:brushProperty name="fitToCurve" value="1"/>
    </inkml:brush>
  </inkml:definitions>
  <inkml:trace contextRef="#ctx0" brushRef="#br0">0 108 0,'21'0'47,"0"-21"-31,0 21-16,0 0 15,43-21-15,-43 21 16,0 0-16,21 0 16,-20 0-16,20 0 15,-21 0-15,0 0 16,0 0-16,1-21 16,20 21-16,-21 0 15,43 0-15,-22 0 16,-21 0-16,64-21 15,-22 21-15,1 0 0,-1 0 16,-42 0-16,1 0 16,-1 0-16,21 0 15,22 0 1,-43 0-16,0 0 16,21 0-16,1 0 15,-1 0-15,0 0 16,1 0-1,-22 0-15,42 0 16,-20 0-16,-22 0 0,21 0 16,22 0-16,-43 0 15,21 0-15,0 0 16,1 0-16,-22 0 16,42 0-16,-20 0 15,-1 0-15,0 0 16,-20 0-16,-1 0 15,0 0 1,0 0-16,0 0 16,22 0-16,-22 0 15,21 0-15,0 0 16,1 0-16,-22 0 0,42 0 16,-20 0-1,-22 0-15,21 0 16,-21 0-16,22 0 0,-1 0 15,-21 0-15,0 0 16,43 0-16,-22 0 16,22 0-16,-22 0 15,0 0 1,1 0-16,-1 0 16,0 0-16,-20 0 0,62 0 15,1 0 1,-64 0-16,43 0 0,20 0 15,-20 0-15,-43 0 16,42 0-16,22 0 16,-64 0-16,43 0 15,20 0-15,-62 0 16,41 0-16,1 0 16,-22 0-16,21 0 15,1 0-15,-1 0 16,-20 0-16,20 0 0,1 0 15,-43 0 1,42 0-16,-20 0 0,-22 0 16,64 0-16,-22 0 15,-21 0-15,1 0 16,41 21-16,-62-21 16,20 0-16,21 21 15,1-21-15,-1 0 16,-20 0-16,20 0 15,-20 21-15,-22-21 16,63 0-16,-62 0 16,41 0-16,-21 0 0,1 0 15,20 0-15,-20 0 16,20 21-16,-21-21 16,-20 0-16,62 0 15,-41 0-15,41 0 16,-63 0-16,22 0 15,20 0-15,-20 0 16,20 0-16,1 0 16,-1 0-16,1 0 15,-43 0-15,63 0 16,-41 0-16,41 0 0,-20 0 16,-1 0-16,-41 0 15,20 0-15,43 21 16,-64-21-16,42 0 15,1 0-15,-1 0 16,1 0 0,-22 0-16,-21 0 15,0 0-15,22 0 16,-1 0 0,0 0-16,1 0 15,20 0-15,1 0 0,-43 0 16,64 0-16,20 0 15,22 0 1,-84 0-16,41 0 0,-20 0 16,-43 0-16,64 0 15,-1 0-15,-62 0 16,41 0-16,22 0 16,-43 0-16,22 0 15,20 0-15,-20 0 16,-22 0-1,43 0-15,-64 0 16,42 0-16,1 0 0,-43 0 16,43 0-16,-1 0 15,-21 0 1,22 0-16,-43 0 16,21 0-16,22 0 15,-22 0-15,1 0 16,62 0-1,-41 0-15,-43 0 0,43 0 16,20 0 0,-63 0-16,43 0 0,-1 0 15,-20 0-15,-22 0 16,21 0-16,-21 0 0,43 0 31,-43 0-31,85 0 0,-64 0 0,22 0 16,42 0-16,-85 0 15,63 0-15,-20 0 16,-22 0-16,22 0 16,-22 0-16,-21 0 15,0 0-15,22 0 16,-22 0-16,0 0 16,21 0-16,1 0 15,20 0-15,-42 0 31,1 0-31,41 0 16,-21 0-16,-20 0 16,20 0-16,-21 0 15,21 0-15,1 0 16,-1 0-16,0 0 16,-20 0-16,-1 0 15,0 0-15,0 0 16,21 0-16,1 0 0,20 0 15,-20 0 1,-22 0-16,21 0 16,22 0-16,-43 0 15,21 0-15,-21 0 16,22 0-16,-22 0 16,21 0-16,-21 0 15,22 0-15,-22 0 16,21 0-16,-21 0 15,0 0-15,43 0 0,-43 0 16,0 0-16,0 0 16,1 0-16,20 0 15,-21 0-15,0 0 16,22 0-16,-22 0 16,0 0-16,21 0 15,1 0-15,-22 0 16,0 0-16,0 0 15,43 0-15,-22 0 16,0 0 0,1 0-16,-1 0 15,-21 0-15,0 0 16,22 0-16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4770" max="4096" units="cm"/>
          <inkml:channel name="Y" type="integer" max="2400" units="cm"/>
          <inkml:channel name="T" type="integer" max="2.14748E9" units="dev"/>
        </inkml:traceFormat>
        <inkml:channelProperties>
          <inkml:channelProperty channel="X" name="resolution" value="93.32632" units="1/cm"/>
          <inkml:channelProperty channel="Y" name="resolution" value="44.44444" units="1/cm"/>
          <inkml:channelProperty channel="T" name="resolution" value="1" units="1/dev"/>
        </inkml:channelProperties>
      </inkml:inkSource>
      <inkml:timestamp xml:id="ts0" timeString="2023-03-30T15:11:46.868"/>
    </inkml:context>
    <inkml:brush xml:id="br0">
      <inkml:brushProperty name="width" value="0.58333" units="cm"/>
      <inkml:brushProperty name="height" value="0.58333" units="cm"/>
      <inkml:brushProperty name="fitToCurve" value="1"/>
    </inkml:brush>
  </inkml:definitions>
  <inkml:trace contextRef="#ctx0" brushRef="#br0">0 22 0,'21'0'16,"0"0"-1,0 0 1,0 0-16,22 0 31,-22 0-31,0 0 0,21 0 16,1 0-16,20 0 16,1 0-16,-22 0 15,-21 0-15,43 0 16,20 0-16,-63 0 15,43 0-15,-1 0 16,-20 0-16,-1 0 16,22 0-16,-22 0 15,21 0-15,22 0 0,-64 0 16,43 0-16,-22 0 16,64 0-1,-85 0-15,43 0 0,-1 0 16,1 0-16,-1 0 15,-42 0-15,0 0 16,22 0-16,-1 0 16,0 0-16,1 0 15,-1 0-15,-21 0 16,22 0-16,20 0 16,-21 0-16,22 0 0,-22 0 15,1 0 1,-22 0-16,0 0 0,42 0 15,-41 0-15,20 0 16,0 0-16,-21 0 16,22 0-1,-1 0-15,0 0 0,22 0 16,-22 0-16,22 0 16,-43 0-16,64 0 15,-1 0-15,-41 0 16,-1 0-16,0 0 0,-21 0 15,22 0 1,20 0-16,-42 0 0,43 0 16,-1 0-16,-20 0 15,-1 0-15,22 0 16,-1 0-16,-42 0 16,43 0-16,-1 0 15,-42 0-15,43 0 16,-1 0-16,1 0 15,21 0-15,-22 0 16,-21 0-16,1 0 16,20 0-16,-20 0 0,20 21 31,22-21-31,-43 0 0,0 0 16,43 21-16,-21-21 15,-22 0-15,21 0 0,1 0 16,-43 0-16,43 0 15,20 0-15,-41 0 16,20 0 0,1 0-16,-43 0 0,63 0 15,1 0-15,-21 0 16,-22 0-16,21 0 0,1 0 16,-22 0-1,22 0-15,-43 0 16,0 0-16,0 0 15,0 0 1,1 0 15,-1 0-15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4770" max="4096" units="cm"/>
          <inkml:channel name="Y" type="integer" max="2400" units="cm"/>
          <inkml:channel name="T" type="integer" max="2.14748E9" units="dev"/>
        </inkml:traceFormat>
        <inkml:channelProperties>
          <inkml:channelProperty channel="X" name="resolution" value="93.32632" units="1/cm"/>
          <inkml:channelProperty channel="Y" name="resolution" value="44.44444" units="1/cm"/>
          <inkml:channelProperty channel="T" name="resolution" value="1" units="1/dev"/>
        </inkml:channelProperties>
      </inkml:inkSource>
      <inkml:timestamp xml:id="ts0" timeString="2023-03-30T15:11:00.095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57 0,'21'0'93,"21"0"-77,22 0-16,-1 0 16,-20 0-16,20 0 0,1 0 15,-43 0-15,21 0 16,-21 0-1,22 0-15,-22 0 16,42 0-16,-41 0 16,20 21-1,0-21 1,1 0-16,-1 0 16,0 0-16,43 0 15,-22 21-15,1-21 16,21 21-16,84-21 0,-106 22 15,107-22-15,-22 0 16,-85 0-16,43 0 16,64 21-16,-128-21 15,85 0-15,21 0 16,-84 21-16,20-21 16,43 0-16,-21 0 15,-42 0-15,20 0 16,43 0-16,-84 0 15,20 0-15,22 0 0,-43 0 16,64 0-16,-21 0 16,-22 0-16,43 0 15,42 0-15,-106 0 16,64 0-16,21 0 16,0 0-16,-84 0 15,126 0-15,-63 0 16,-43 0-16,22 0 15,21 0-15,-43 0 16,22 0-16,42 0 16,-85 0-16,22 0 15,42 0-15,21 0 16,-85 0-16,21 0 0,43 0 16,-85 0-16,85 0 15,-42 0-15,-1 0 16,22 0-16,0 0 15,-43 0-15,43 0 16,-1 0-16,-63 0 16,43 0-16,-1 0 15,-41 0-15,20 0 16,0 0-16,1 0 16,-22 0-16,21 0 15,0 0-15,-20 0 0,-1 0 16,0 0-16,0 0 15,21 0-15,1 0 16,-22 0-16,21 0 16,22 0-16,-1 0 15,1 0 1,-22 0-16,22 0 16,-22 0-1,-21 0-15,21 0 16,22 0-16,-43-21 15,0 21-15,43-21 0,-22 21 16,-21 0-16,43 0 16,-1 0-16,-42 0 15,1-22 1,20 22-16,0 0 0,-21 0 16,43-21-16,-43 21 15,43 0-15,-1 0 16,-42 0-16,43 0 15,-43 0-15,21 0 16,64 0-16,-21 0 16,-22 0-16,-20-21 15,41 21 1,-41 0-16,-1-21 0,21 21 0,22 0 16,-64 0-16,22-21 15,-1 21-15,0 0 16,1 0-1,20 0-15,22 0 0,-64 0 16,42 0-16,-20 0 16,-1 0-1,22 0-15,-1 0 0,1 0 16,-22 0 0,21 0-1,-41 0-15,20 0 16,-21 0-16,21 0 0,1 0 15,-22 0-15,42 0 16,-20 0-16,-22 0 16,21 0-16,22 0 15,-43 0-15,21 0 16,22 0-16,-22 0 16,0 0-1,1 0 1,-1 0-16,0 0 0,1 0 0,-22 0 15,21 0-15,1 0 16,-22 0-16,0 0 16,21 0-16,1 0 15,-22 0-15,0 0 16,21 0-16,1 0 16,-22 0-16,42 0 15,-42 0-15,1 0 16,41 0-16,-21 0 15,-20 0-15,-1 0 16,21 0-16,0 0 16,1 0-16,-1 0 0,-21 0 31,22 0-31,20 0 0,-21 0 0,22 0 16,-22 0-16,1 0 15,20 0-15,1 0 16,63 0-16,-85 0 15,0 0-15,1 0 16,-1 0 0,0 0-16,1 0 15,-22 0 1,21 0-16,22 0 0,-22 0 16,-21 0-1,0 0-15,0 0 16,1 0-1,-1 0 1,0 0 0,0 0-1,0 0-15,0 0 16,1 0 0,-1 0-16,0 0 15,21 0 1,-21 0-1,1 0-15,-1 0 16,0 0-16,0 0 16,0 0-1,0 0 17,1 0 264,20 0-280,-21 0-16,21 21 16,-20-21-1,-1 0 1,0 0 0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6-03-24T20:05:02.98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5 6 5063 0 0,'-10'-5'8033'0'0,"-2"4"-3469"0"0,-11 7 755 0 0,23-6-5239 0 0,0 0 0 0 0,1 1-1 0 0,-1-1 1 0 0,0 1 0 0 0,0-1 0 0 0,0 1 0 0 0,1-1-1 0 0,-1 1 1 0 0,0-1 0 0 0,0 0 0 0 0,1 1-1 0 0,-1-1 1 0 0,0 0 0 0 0,1 1 0 0 0,-1-1-1 0 0,0 0 1 0 0,1 1 0 0 0,-1-1 0 0 0,1 0-1 0 0,-1 0 1 0 0,1 1 0 0 0,-1-1 0 0 0,0 0 0 0 0,2 0-1 0 0,14 9 158 0 0,-2-4-169 0 0,0 0-1 0 0,1-2 1 0 0,0 0 0 0 0,23 2 0 0 0,64-1 337 0 0,-71-4-368 0 0,670-16 528 0 0,-605 11-554 0 0,191-8-11 0 0,-159 13-83 0 0,130 15-1 0 0,-213-12-2026 0 0,-23-2-6613 0 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6-03-24T20:10:01.04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69 6447 0 0,'-1'-3'505'0'0,"1"1"0"0"0,1-1 0 0 0,-1 0-1 0 0,0 1 1 0 0,1-1 0 0 0,-1 1 0 0 0,1-1 0 0 0,0 1-1 0 0,-1-1 1 0 0,1 1 0 0 0,1-1 0 0 0,-1 1-1 0 0,0 0 1 0 0,0 0 0 0 0,1-1 0 0 0,0 1 0 0 0,-1 0-1 0 0,1 0 1 0 0,0 1 0 0 0,0-1 0 0 0,0 0-1 0 0,3-2 1 0 0,3-1 274 0 0,-1 0-1 0 0,1 0 0 0 0,0 1 0 0 0,0 0 1 0 0,12-4-1 0 0,57-15 419 0 0,108-18 1 0 0,-151 34-988 0 0,-1 2 1 0 0,1 1-1 0 0,41 1 1 0 0,-64 4-196 0 0,1 0 0 0 0,-1 1 0 0 0,1 0 0 0 0,-1 0 0 0 0,17 7 0 0 0,-21-6-15 0 0,0 0 0 0 0,0 0 0 0 0,-1 1 0 0 0,0 0 0 0 0,1 0 1 0 0,-1 1-1 0 0,-1 0 0 0 0,1 0 0 0 0,7 9 0 0 0,-9-9 0 0 0,0 1 0 0 0,-1 0 0 0 0,1-1 0 0 0,-2 1 0 0 0,1 1 0 0 0,-1-1 0 0 0,0 0 0 0 0,0 0 0 0 0,0 1 0 0 0,-1-1 0 0 0,0 1 0 0 0,0 0 0 0 0,-1 9 0 0 0,-1 10 0 0 0,-1 0 0 0 0,-5 28 0 0 0,4-34 0 0 0,-1 3 0 0 0,-9 84 0 0 0,13-90 0 0 0,0-1 0 0 0,0 0 0 0 0,2 0 0 0 0,5 28 0 0 0,-1-26 0 0 0,1-1 0 0 0,0 0 0 0 0,1 0 0 0 0,1-1 0 0 0,1 0 0 0 0,19 25 0 0 0,-16-23 0 0 0,-1 0 0 0 0,0 1 0 0 0,-2 0 0 0 0,11 25 0 0 0,-20-40 26 0 0,0 0 1 0 0,0 0-1 0 0,0 0 1 0 0,-1 0-1 0 0,0 1 0 0 0,0-1 1 0 0,0 0-1 0 0,0 0 0 0 0,0 0 1 0 0,-1 0-1 0 0,0 0 0 0 0,0 0 1 0 0,0 0-1 0 0,0 0 0 0 0,-1 0 1 0 0,1 0-1 0 0,-1 0 0 0 0,0-1 1 0 0,0 1-1 0 0,-1-1 1 0 0,1 1-1 0 0,-4 3 0 0 0,-6 7 420 0 0,-1-1-1 0 0,-1 0 0 0 0,-24 17 1 0 0,30-23-265 0 0,-40 26 493 0 0,-83 44 0 0 0,50-30-3267 0 0,59-35-7235 0 0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6-03-24T20:09:59.70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730 19 6911 0 0,'-6'-5'15047'0'0,"1"2"-14827"0"0,0 1 1 0 0,0 0 0 0 0,-1 1-1 0 0,1-1 1 0 0,-1 1-1 0 0,0 0 1 0 0,1 0 0 0 0,-1 1-1 0 0,1 0 1 0 0,-1 0-1 0 0,-10 1 1 0 0,-11 3-5 0 0,-31 8 0 0 0,37-8-75 0 0,-122 21-113 0 0,-28 6 6 0 0,146-25-31 0 0,1 2 0 0 0,-1 0 0 0 0,1 2 0 0 0,-37 20 0 0 0,54-26 65 0 0,0 0 0 0 0,1 1 1 0 0,0-1-1 0 0,0 1 0 0 0,0 1 0 0 0,-8 9 0 0 0,12-13-42 0 0,0 1 0 0 0,0 0 0 0 0,1 0 0 0 0,-1-1 0 0 0,1 1 0 0 0,-1 0 0 0 0,1 0 0 0 0,0 1 0 0 0,1-1 0 0 0,-1 0 0 0 0,0 0 0 0 0,1 0 0 0 0,0 0 0 0 0,0 1 0 0 0,0-1 0 0 0,0 0 0 0 0,0 0 0 0 0,1 5 0 0 0,6 17 2 0 0,16 44-1 0 0,-13-45-98 0 0,11 49-1 0 0,-15-40-170 0 0,-2 1 0 0 0,-1 0-1 0 0,-2 0 1 0 0,-5 66 0 0 0,3-91 260 0 0,0-3 75 0 0,0 1 0 0 0,1 0 0 0 0,0 0 0 0 0,1 11 0 0 0,-1-16-75 0 0,1 0 1 0 0,-1 0 0 0 0,1 0-1 0 0,0 0 1 0 0,0 0 0 0 0,0 0-1 0 0,0 0 1 0 0,0 0 0 0 0,0-1-1 0 0,0 1 1 0 0,0 0 0 0 0,1-1-1 0 0,-1 1 1 0 0,1-1 0 0 0,-1 1-1 0 0,1-1 1 0 0,0 0 0 0 0,-1 0-1 0 0,4 2 1 0 0,8 5-72 0 0,0 0 1 0 0,0 1-1 0 0,-1 0 0 0 0,0 1 1 0 0,-1 1-1 0 0,11 12 0 0 0,12 18-7648 0 0,-24-29 83 0 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6-03-24T20:09:58.23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810 204 5527 0 0,'0'0'423'0'0,"-11"6"16746"0"0,-15-11-16614 0 0,0-1-1 0 0,0-1 1 0 0,1-1 0 0 0,-32-15-1 0 0,20 8 180 0 0,-43-11-1 0 0,27 14-744 0 0,-1 3 1 0 0,-101-4-1 0 0,-111 16-21 0 0,212-1 32 0 0,-71 14 0 0 0,94-10 0 0 0,1 1 0 0 0,0 2 0 0 0,-50 21 0 0 0,8 5 0 0 0,2 3 0 0 0,1 3 0 0 0,3 2 0 0 0,1 4 0 0 0,2 3 0 0 0,-63 64 0 0 0,113-101 0 0 0,1 1 0 0 0,0 1 0 0 0,1 0 0 0 0,1 1 0 0 0,0-1 0 0 0,-10 25 0 0 0,16-29 0 0 0,-1-1 0 0 0,2 1 0 0 0,-1 0 0 0 0,2 0 0 0 0,-1 0 0 0 0,2 1 0 0 0,-1-1 0 0 0,1 0 0 0 0,1 1 0 0 0,0-1 0 0 0,3 19 0 0 0,-1-22-2 0 0,1-1 0 0 0,-1 0 0 0 0,1 1 0 0 0,1-1 0 0 0,-1 0 0 0 0,1 0 0 0 0,0-1 0 0 0,1 1 0 0 0,0-1 0 0 0,0 0 0 0 0,0 0 0 0 0,0-1 0 0 0,1 1 0 0 0,9 5 0 0 0,10 7-9 0 0,0-2 0 0 0,37 19 0 0 0,-51-30 10 0 0,45 23-3 0 0,113 37 1 0 0,65-3-54 0 0,58-21 57 0 0,3-25 0 0 0,-244-14 0 0 0,277 3 0 0 0,-233-10 1 0 0,0-4 0 0 0,0-4 0 0 0,172-48 0 0 0,262-124 3 0 0,-446 151-40 0 0,146-83 0 0 0,-215 109 44 0 0,-1-2 0 0 0,1 1 0 0 0,-1-2 0 0 0,-1 0 1 0 0,0 0-1 0 0,-1-1 0 0 0,18-23 0 0 0,-25 29-3 0 0,-1 1 0 0 0,0-1 1 0 0,0 0-1 0 0,0 0 0 0 0,0 0 1 0 0,-1 0-1 0 0,0-1 0 0 0,0 1 0 0 0,-1 0 1 0 0,0-1-1 0 0,0 0 0 0 0,-1 1 1 0 0,1-1-1 0 0,-1 1 0 0 0,-1-1 1 0 0,1 0-1 0 0,-1 1 0 0 0,0-1 1 0 0,-1 1-1 0 0,0-1 0 0 0,-4-10 0 0 0,-1 3 56 0 0,0 1-1 0 0,-1 1 1 0 0,0 0-1 0 0,-1 0 1 0 0,0 0-1 0 0,-16-15 1 0 0,-69-53 373 0 0,44 43-352 0 0,-2 3 1 0 0,-1 2 0 0 0,-1 3 0 0 0,-86-34-1 0 0,58 33-153 0 0,-2 3 0 0 0,-135-24 0 0 0,113 34-153 0 0,-119-3 0 0 0,58 21-1813 0 0,1 17-5583 0 0,117-9-234 0 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6-03-24T20:13:00.62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8 57 6447 0 0,'-20'38'5519'0'0,"19"-35"-4998"0"0,0 0 0 0 0,0-1 0 0 0,0 1 1 0 0,0 0-1 0 0,0 0 0 0 0,1 0 0 0 0,-1 0 1 0 0,1 1-1 0 0,0-1 0 0 0,0 0 0 0 0,0 4 1 0 0,1-6-307 0 0,-1 0 1 0 0,1 0 0 0 0,0 0 0 0 0,-1 0 0 0 0,1 0 0 0 0,0 0 0 0 0,0 0 0 0 0,0 0 0 0 0,-1 0-1 0 0,1 0 1 0 0,0 0 0 0 0,0 0 0 0 0,0 0 0 0 0,1-1 0 0 0,-1 1 0 0 0,0-1 0 0 0,0 1 0 0 0,0-1 0 0 0,0 1-1 0 0,3 0 1 0 0,29 6 565 0 0,-25-6-349 0 0,26 3 40 0 0,1-1-1 0 0,-1-2 1 0 0,67-7-1 0 0,2 0-341 0 0,120 9-213 0 0,7 0 82 0 0,1-18 81 0 0,1037-100 2033 0 0,-1062 105-2087 0 0,516-12 23 0 0,-340 29-49 0 0,-2 28 0 0 0,-114 7-55 0 0,45 7-2219 0 0,-297-47 1961 0 0,158 26-4434 0 0,-142-22-2832 0 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6-03-24T20:13:01.61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88 10591 0 0,'0'1'321'0'0,"0"0"1"0"0,0 0-1 0 0,1 0 0 0 0,-1 0 0 0 0,0-1 0 0 0,1 1 0 0 0,-1 0 1 0 0,1 0-1 0 0,-1 0 0 0 0,1-1 0 0 0,-1 1 0 0 0,1 0 0 0 0,-1-1 0 0 0,1 1 1 0 0,0 0-1 0 0,-1-1 0 0 0,1 1 0 0 0,0-1 0 0 0,0 1 0 0 0,-1-1 0 0 0,1 1 1 0 0,0-1-1 0 0,0 0 0 0 0,0 1 0 0 0,1-1 0 0 0,23 7 2007 0 0,-23-7-2031 0 0,17 3 814 0 0,30-1 0 0 0,-28-1-662 0 0,24 3 1 0 0,44 12-30 0 0,-25-3-354 0 0,102 6 0 0 0,137-7 373 0 0,141-20-50 0 0,-1-38 215 0 0,-70 6-356 0 0,46-1-248 0 0,-134 13 0 0 0,-142 16 219 0 0,0 6-1 0 0,205 18 1 0 0,83 54 227 0 0,-47-6-148 0 0,-15-31-298 0 0,-198-31-1890 0 0,-1-14-4133 0 0,-112 7-2744 0 0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6-03-24T20:14:08.42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139 235 4143 0 0,'-2'1'15494'0'0,"1"1"-15303"0"0,0-1 0 0 0,-1 0 0 0 0,1 0 0 0 0,0 0 0 0 0,0 0 0 0 0,-1 0 1 0 0,1 0-1 0 0,0 0 0 0 0,-1 0 0 0 0,1-1 0 0 0,-1 1 0 0 0,1-1 0 0 0,-1 1 1 0 0,1-1-1 0 0,-1 1 0 0 0,1-1 0 0 0,-1 0 0 0 0,0 0 0 0 0,1 0 0 0 0,-1 0 1 0 0,1 0-1 0 0,-1 0 0 0 0,0 0 0 0 0,-2-1 0 0 0,-6-1 132 0 0,-1 0 1 0 0,1-1-1 0 0,0 0 0 0 0,0 0 1 0 0,-11-6-1 0 0,10 4-182 0 0,0 0 0 0 0,0 1 0 0 0,-19-4 0 0 0,-171-22 611 0 0,151 23-722 0 0,-1 2 0 0 0,0 3 0 0 0,1 1 0 0 0,-60 8 0 0 0,-200 43 124 0 0,308-49-154 0 0,-364 89 128 0 0,328-77-128 0 0,-40 13 0 0 0,-122 58 0 0 0,-56 67-432 0 0,233-135 294 0 0,1 0 0 0 0,1 1-1 0 0,0 2 1 0 0,2 0 0 0 0,0 1-1 0 0,-28 38 1 0 0,43-52 136 0 0,1-1-1 0 0,0 1 1 0 0,0 0-1 0 0,0 1 1 0 0,1-1-1 0 0,-1 0 1 0 0,1 1-1 0 0,1-1 1 0 0,0 1-1 0 0,0-1 1 0 0,0 1 0 0 0,0 9-1 0 0,2-10 1 0 0,-1 0 0 0 0,1 0 0 0 0,0 0 0 0 0,1-1-1 0 0,-1 1 1 0 0,1-1 0 0 0,1 1 0 0 0,-1-1 0 0 0,1 1 0 0 0,-1-1 0 0 0,1 0 0 0 0,1-1-1 0 0,-1 1 1 0 0,7 6 0 0 0,4 3-2 0 0,0-1 0 0 0,2 0 0 0 0,-1-2 0 0 0,2 0 0 0 0,-1 0 0 0 0,1-2-1 0 0,1 0 1 0 0,0-1 0 0 0,27 9 0 0 0,19 1-29 0 0,94 16 1 0 0,-97-23 21 0 0,320 39-48 0 0,-327-44 43 0 0,432 38 16 0 0,-365-38-75 0 0,0-5-1 0 0,0-5 1 0 0,230-38 0 0 0,-275 27-153 0 0,108-39 0 0 0,-139 38 118 0 0,-1-3-1 0 0,0-2 0 0 0,63-40 0 0 0,-87 48 95 0 0,-1-1 0 0 0,-1-1 0 0 0,0 0 0 0 0,-1-1 0 0 0,0-1 0 0 0,-2-1 0 0 0,24-33 0 0 0,-34 43 43 0 0,0-1 0 0 0,0 0 1 0 0,-1 0-1 0 0,0 0 1 0 0,0-1-1 0 0,-1 1 1 0 0,-1-1-1 0 0,0 0 1 0 0,0 0-1 0 0,0 0 1 0 0,-2 0-1 0 0,1 0 0 0 0,-1 0 1 0 0,0 0-1 0 0,-1 0 1 0 0,-1 0-1 0 0,1 0 1 0 0,-1 0-1 0 0,-1 1 1 0 0,-6-16-1 0 0,-6-8 233 0 0,-1 0 1 0 0,-3 1-1 0 0,-28-40 0 0 0,-79-79 379 0 0,102 127-624 0 0,-1 1-1 0 0,0 1 1 0 0,-2 2-1 0 0,0 0 1 0 0,-56-29-1 0 0,42 29 27 0 0,0 3-1 0 0,-1 1 0 0 0,-81-19 0 0 0,54 22 37 0 0,-127-9 1 0 0,-68 22-9 0 0,-143 45-2941 0 0,7 44-3745 0 0,308-64-1294 0 0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4770" max="4096" units="cm"/>
          <inkml:channel name="Y" type="integer" max="2400" units="cm"/>
          <inkml:channel name="T" type="integer" max="2.14748E9" units="dev"/>
        </inkml:traceFormat>
        <inkml:channelProperties>
          <inkml:channelProperty channel="X" name="resolution" value="93.32632" units="1/cm"/>
          <inkml:channelProperty channel="Y" name="resolution" value="44.44444" units="1/cm"/>
          <inkml:channelProperty channel="T" name="resolution" value="1" units="1/dev"/>
        </inkml:channelProperties>
      </inkml:inkSource>
      <inkml:timestamp xml:id="ts0" timeString="2023-03-30T15:11:31.782"/>
    </inkml:context>
    <inkml:brush xml:id="br0">
      <inkml:brushProperty name="width" value="0.58333" units="cm"/>
      <inkml:brushProperty name="height" value="0.58333" units="cm"/>
      <inkml:brushProperty name="fitToCurve" value="1"/>
    </inkml:brush>
  </inkml:definitions>
  <inkml:trace contextRef="#ctx0" brushRef="#br0">0 61 0,'21'0'47,"0"0"-32,0 0-15,0 0 32,22-21-17,-22 21 1,0 0-16,21 0 16,-20 0-16,20 0 15,-21 0-15,43 0 16,-22 0-16,-21 0 15,0 0-15,22 0 16,-22 0-16,0 0 16,21 0-16,1 0 15,-22 0-15,21 0 16,-21 0-16,0 0 16,22 0-16,-22 0 15,0 0-15,0 0 16,0 0-16,1 0 0,20 0 15,0 0 1,1 0-16,-1 0 16,-21 0-1,0 0 1,0 0 0,1 0-1,-1 0 1,0 0 15,0 0 0,0 0-31,0 0 47,1 0-16,-1 0 1,0 0-17,0 0 32,0 0-16,0 0-15,1 0 15,-1 21 1,0-21-1,0 0 0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4770" max="4096" units="cm"/>
          <inkml:channel name="Y" type="integer" max="2400" units="cm"/>
          <inkml:channel name="T" type="integer" max="2.14748E9" units="dev"/>
        </inkml:traceFormat>
        <inkml:channelProperties>
          <inkml:channelProperty channel="X" name="resolution" value="93.32632" units="1/cm"/>
          <inkml:channelProperty channel="Y" name="resolution" value="44.44444" units="1/cm"/>
          <inkml:channelProperty channel="T" name="resolution" value="1" units="1/dev"/>
        </inkml:channelProperties>
      </inkml:inkSource>
      <inkml:timestamp xml:id="ts0" timeString="2023-03-30T15:10:46.547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0 0,'63'0'156,"-20"0"-156,20 0 16,-20 22-16,20-22 16,-21 0-16,1 0 0,-1 0 15,43 0-15,-43 0 31,22 0-31,20 0 0,-63 0 0,64 0 32,-43 0-32,-20 0 0,20 0 0,21 0 15,-20 0 1,-22 0-16,21 0 0,-21 0 16,1 0-1,-1 0-15,0 0 16,0 0-16,0 0 15,0 0 1,1 0 0,-1 0-16,0 0 15,0 0 1,0 0 0,0 0 15,1 0 0,-1 0 0,0 0 47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4770" max="4096" units="cm"/>
          <inkml:channel name="Y" type="integer" max="2400" units="cm"/>
          <inkml:channel name="T" type="integer" max="2.14748E9" units="dev"/>
        </inkml:traceFormat>
        <inkml:channelProperties>
          <inkml:channelProperty channel="X" name="resolution" value="93.32632" units="1/cm"/>
          <inkml:channelProperty channel="Y" name="resolution" value="44.44444" units="1/cm"/>
          <inkml:channelProperty channel="T" name="resolution" value="1" units="1/dev"/>
        </inkml:channelProperties>
      </inkml:inkSource>
      <inkml:timestamp xml:id="ts0" timeString="2023-03-30T15:11:43.847"/>
    </inkml:context>
    <inkml:brush xml:id="br0">
      <inkml:brushProperty name="width" value="0.58333" units="cm"/>
      <inkml:brushProperty name="height" value="0.58333" units="cm"/>
      <inkml:brushProperty name="fitToCurve" value="1"/>
    </inkml:brush>
  </inkml:definitions>
  <inkml:trace contextRef="#ctx0" brushRef="#br0">0 34 0,'43'0'31,"-1"0"-16,-21 0 1,0 0 0,0 0-16,1 0 15,20 0-15,0 0 16,-21 0-16,1 0 16,41 0-16,1 0 15,-22 0-15,21 0 16,1 0-16,-43 0 0,43 0 15,-22 0-15,-21 0 16,21 0-16,22 0 16,-22 0-1,1 0-15,-22 0 16,0 0-16,0 0 16,21 0-16,-20 0 15,20 0-15,0 0 16,-21 0-16,1 0 15,20 0-15,-21 0 16,0 0-16,22 0 0,-1 0 16,0 0-1,1 0-15,-22 0 16,42 0 0,-42 0-16,22 0 15,-22 0-15,0 0 16,0 0-16,43 0 15,20 0 1,-20 0-16,-43 0 16,43 0-1,-43 0-15,0 0 0,0 0 16,21 0-16,-20 0 16,-1 0-16,21 0 15,-21 0-15,22 0 16,-1 0-16,-21 0 15,21 0-15,22 0 16,-43 0-16,21 0 16,1 0-16,-22 0 15,0 0-15,0 0 16,21 0-16,-20 0 16,-1 0-16,21 0 15,0 0-15,-20 0 0,20 0 16,-21 0-16,21 0 15,22 0-15,-43 0 16,21 0-16,-20 0 16,20 0-16,0 0 15,-21 0-15,43 0 16,-22 0-16,22 0 16,-22 0-16,-21 0 15,43 0-15,-22 0 16,-21 0-16,22 0 0,-1 0 15,-21 0-15,0 0 16,0 0-16,1 0 16,-1 0-16,21 0 15,0 0-15,-20 0 16,20 0-16,0 0 16,-21 0-16,22 0 15,-22 0-15,21 0 16,1 0-1,-22 0-15,0 0 16,0 0 0,0 0-16,0 0 0,1 0 15,-1 0-15,21 0 16,-21 0-16,106 0 16,-84 0-16,20 0 15,22 0-15,-64 0 16,42 0-16,1 0 15,-43 0-15,42 0 16,-20 0-16,-1 0 16,0 0-16,1 0 15,-22 0 1,21 0-16,1 0 0,-1 0 0,-21 0 16,21 0-16,1 0 15,-22 0-15,42 0 16,-20 0-16,-22 0 15,42 0-15,1 0 16,-43 0-16,43 0 16,-1 0-16,-42 0 15,22 0-15,20 0 16,-42 0-16,0 0 16,22 0-16,-22 0 15,21 0-15,1 0 16,-1 0-16,-21 0 0,21 0 15,22 0-15,-22 0 16,22 0 0,-43 0-16,21 0 15,22 0-15,20 0 16,-41 0-16,20 0 16,1 0-16,-43 0 15,85 0-15,-43 0 16,-42 0-16,43 0 15,-1 0-15,-20 0 16,20 0-16,1 0 16,-22 0-16,-21 0 15,21 0-15,1 0 0,-22 0 16,21 0-16,1 0 16,-22 0-16,0 0 15,21 0-15,-21 0 16,1 0-16,20 0 15,21 0 1,-20 0-16,20 0 0,1 0 16,-43 0-16,21 0 15,1 0 1,-22 0-16,0 0 0,21 0 16,-21 0-16,1 0 15,-1 0-15,0 0 16,0 0-16,21 0 15,1 0 1,-22 0 0,0 0-16,21 0 0,-20 0 15,-1 0-15,0 0 16,21 0-16,-21 0 16,1 0-16,20 0 15,-21 0-15,21 0 16,1 0-16,20 0 15,-20 0-15,-1 0 16,-21 0-16,21 0 16,1 0-16,-1 0 15,0 0 1,1 0 0,-22 0-16,64 0 15,-43 0 1,21 0-16,-42 0 0,22 0 15,-1 0-15,0 0 16,1 0 0,-1 0-16,0 0 15,1 0-15,-22 0 16,42 0-16,-20 0 16,-22 0-16,21 0 15,-21 0-15,22 0 31,-22 0-31,0 0 0,0 0 16,22 0-16,-22 0 0,0 0 16,0 0-1,21 0 1,1 0-16,-1 0 0,-21 0 31,22 0-31,-1 0 0,0 0 16,22 0-1,-22 0-15,-21 0 0,22 0 16,-1 0 0,0 0-16,1 0 0,20 0 15,-21 0 17,1 0-32,-1 0 0,-21 0 15,22 0-15,-22 0 16,21 0-16,22 0 15,-43 0 1,21 0-16,0 0 16,-20 0-16,20 0 15,-21 0-15,21 0 16,22 0-16,-43 0 16,0 0-16,22 0 15,-1 0-15,-21 0 16,21 0-16,22 0 15,-43 0-15,21 0 0,1 0 16,-22 0-16,0 0 16,21 0-16,22 0 15,-43 0-15,21 0 16,22 0-16,-22 0 16,22 0-1,-43 0-15,42 0 16,-20 0-16,-1 0 15,-21 0-15,43 0 16,-1 0-16,-42 0 16,22 0-16,20 0 0,-21 0 15,107 0-15,-107 0 16,21 0-16,-41 0 16,20 0-16,0 0 15,-21 0 1,43 0-16,-22 0 15,-21 0 1,22 0-16,-22 0 16,21 0-16,-21 0 15,1 0-15,41 0 16,-42 0-16,22 0 31,-22 0-15,0 0-16,0 0 15,0 0 1,0 0-16,1 0 16,-1 0-1,0 0-15,0 0 16,0 0 0,0 0-1,1 0 1,-22 21-16,21-21 15,0 0-15,0 0 47,0 0 47,0 0-31,1 0-32,-1 0 16,0 0-32,0 0 63,0 0-31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4770" max="4096" units="cm"/>
          <inkml:channel name="Y" type="integer" max="2400" units="cm"/>
          <inkml:channel name="T" type="integer" max="2.14748E9" units="dev"/>
        </inkml:traceFormat>
        <inkml:channelProperties>
          <inkml:channelProperty channel="X" name="resolution" value="93.32632" units="1/cm"/>
          <inkml:channelProperty channel="Y" name="resolution" value="44.44444" units="1/cm"/>
          <inkml:channelProperty channel="T" name="resolution" value="1" units="1/dev"/>
        </inkml:channelProperties>
      </inkml:inkSource>
      <inkml:timestamp xml:id="ts0" timeString="2023-03-30T15:11:28.236"/>
    </inkml:context>
    <inkml:brush xml:id="br0">
      <inkml:brushProperty name="width" value="0.58333" units="cm"/>
      <inkml:brushProperty name="height" value="0.58333" units="cm"/>
      <inkml:brushProperty name="fitToCurve" value="1"/>
    </inkml:brush>
  </inkml:definitions>
  <inkml:trace contextRef="#ctx0" brushRef="#br0">0 0 0,'21'0'47,"1"0"-16,-1 0-31,21 0 0,-21 0 0,0 0 16,22 0-16,20 0 0,-42 0 15,64 0 1,0 0-1,-22 0-15,-42 0 0,43 0 0,21 0 16,-43 0 0,0 0-16,22 0 0,-22 0 15,22 0-15,126 0 16,-126 0-16,147 0 16,-20 0-16,20 0 15,-84 0-15,85 0 16,42 0-1,-148 0-15,106 0 0,-43 0 16,-127 0-16,128 0 16,-65 0-16,-41 0 0,21 0 15,-22 0-15,43 0 16,-64 0-16,64 0 16,21 0-16,-85 0 15,85 0 1,-42 0-16,0 0 0,42 0 15,-21 0-15,42 0 16,-106 0-16,85 0 31,-21 0-31,-43 0 16,86 0-16,-22 0 16,-85 0-16,170 0 0,-64 0 15,-85 0-15,43 0 16,0 0-16,0 0 15,-43 0-15,43 0 16,-21 0-16,-43 0 16,0 0-16,43 0 15,-64 0-15,43 0 16,20 0-16,-62 0 16,62 0-16,1 0 15,21 0-15,-43 0 16,1 0-16,63 0 0,21 0 15,-85 0 1,-20 0-16,20 0 16,-20 0-16,20 0 15,-42 0-15,43 0 16,-1 0-16,-20 0 16,41 0-16,1 0 15,-43 0-15,43 0 16,0 0-16,-64 0 15,42 0-15,64 0 16,-106 0-16,22 0 16,41 0-16,-20 0 0,-43 0 15,43 0-15,-1 0 16,-21 0-16,1 0 16,20 0-16,-20 0 15,-1 0 1,-21 0-16,0 0 15,0 0-15,1 0 16,20 0 0,21 0-16,-41 0 15,20 0-15,21 0 0,-41 0 16,20 0-16,21 0 16,1 0-16,-43 0 15,0 0-15,0 0 16,1 0-16,-1 0 15,0 0-15,0 0 16,0 0-16,0 0 16,1 0-1,-1 0 1,0 0 0,0 0-16,0 0 31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4770" max="4096" units="cm"/>
          <inkml:channel name="Y" type="integer" max="2400" units="cm"/>
          <inkml:channel name="T" type="integer" max="2.14748E9" units="dev"/>
        </inkml:traceFormat>
        <inkml:channelProperties>
          <inkml:channelProperty channel="X" name="resolution" value="93.32632" units="1/cm"/>
          <inkml:channelProperty channel="Y" name="resolution" value="44.44444" units="1/cm"/>
          <inkml:channelProperty channel="T" name="resolution" value="1" units="1/dev"/>
        </inkml:channelProperties>
      </inkml:inkSource>
      <inkml:timestamp xml:id="ts0" timeString="2023-03-30T15:11:25.167"/>
    </inkml:context>
    <inkml:brush xml:id="br0">
      <inkml:brushProperty name="width" value="0.58333" units="cm"/>
      <inkml:brushProperty name="height" value="0.58333" units="cm"/>
      <inkml:brushProperty name="fitToCurve" value="1"/>
    </inkml:brush>
  </inkml:definitions>
  <inkml:trace contextRef="#ctx0" brushRef="#br0">0 24 0,'21'0'47,"1"0"-47,-1 0 15,0 0-15,0 0 16,43 0-1,-43 0 1,42 0-16,22 0 16,-43 0-16,64 0 15,-21 0-15,-43 0 16,22 0-16,20 0 0,-20 0 16,-43 0-16,64 0 15,-1 0-15,-20 0 16,20 0-16,1 0 15,-21 0-15,20 0 16,43 0-16,-63 0 16,42 0-16,63 0 15,-106 0-15,43 0 16,42 0-16,-63 0 16,-43 0-16,128 0 15,-64 0-15,-43 0 0,22 0 16,63 0-16,-106 0 15,64 0-15,0 0 16,-43 0-16,1 0 16,21 0-16,20 0 15,-62 0-15,41 0 16,43 0-16,-84 0 16,41 0-16,22 0 15,-63 0-15,41 0 16,1 0-16,-43 0 15,22 0-15,-1 0 16,1 0-16,-1 0 16,22 0-16,-22 0 0,-41 0 15,83 0-15,-20 0 16,-64 0-16,64 0 16,-22 0-16,-20 0 15,20 0-15,22 0 16,-43 0-16,43 0 15,0 0-15,20 0 16,-83 0-16,41 0 16,22 0-16,-43 0 15,22 0-15,-1 0 0,-42 0 16,43 0-16,-22 0 16,0 0-16,22 0 15,-1 0-15,22 0 16,-43 0-16,22 0 15,-22 0-15,1 0 16,-1 0-16,21 0 16,-20 0-1,-1 0-15,22 0 16,-22 0 0,0 0-16,-21 0 15,22 0-15,-22 0 16,21 0-16,1 0 15,20 0-15,1 0 16,-1 0-16,-42 0 16,22 0-16,-1 0 15,21 0-15,-41 0 16,41 0 0,-21 0-16,22 0 15,-22 0-15,1 0 16,-1 0-16,43 0 15,-64 0-15,63 0 0,-41 0 16,20 0 0,-20 0-16,20 0 0,-21 0 15,1 0-15,20 0 16,-20 0-16,-22 0 16,85 0-16,-43 0 15,1 0-15,-1 0 16,43 0-16,-43 0 15,-20 0-15,63 0 16,-43 0-16,-42 0 16,85 0-16,-42 0 15,-22 0-15,43 0 0,42 0 16,-106 0-16,63 0 16,22 0-16,-42 0 15,20 0-15,22 0 16,0 0-16,-42 0 15,20 0-15,22 0 16,-64 0-16,43 0 16,0 0-16,-43 0 15,43 0-15,-1 0 16,-20 0-16,21 0 16,20 0-16,-83 0 0,41 0 15,22 0 1,-1 0-16,-41 0 0,84 0 15,-43 0-15,-20 0 16,42 0-16,0 0 16,-64 0-16,43 0 15,42 0-15,-85 0 16,21 0-16,1 0 16,-43 0-16,21 0 15,1 0-15,20 0 16,-42 0-16,43 0 0,-43 0 15,21 0-15,1 0 16,-22 0 0,0 0-16,21 0 0,1 0 15,-22 0-15,42 0 16,-20 0-16,-1 0 16,22 0-1,-22 0-15,-21 0 16,21 0-16,1 0 15,-1 0 1,0 0-16,1 0 16,-1 0-16,-21 0 15,0 0 1,1 0-16,-1 21 16,0-21-1,0 0 1,0 0-16,0 0 15,1 0 17,-1 0-32,0 0 0,0 0 15,0 0 17,0 0-17,1 0 1,-1 0-1,0 0 17,0 0-17,0 0 17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4770" max="4096" units="cm"/>
          <inkml:channel name="Y" type="integer" max="2400" units="cm"/>
          <inkml:channel name="T" type="integer" max="2.14748E9" units="dev"/>
        </inkml:traceFormat>
        <inkml:channelProperties>
          <inkml:channelProperty channel="X" name="resolution" value="93.32632" units="1/cm"/>
          <inkml:channelProperty channel="Y" name="resolution" value="44.44444" units="1/cm"/>
          <inkml:channelProperty channel="T" name="resolution" value="1" units="1/dev"/>
        </inkml:channelProperties>
      </inkml:inkSource>
      <inkml:timestamp xml:id="ts0" timeString="2023-03-30T15:10:44.307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41 0,'21'0'32,"-21"-21"-32,21 21 15,0 0-15,0 0 16,0 0 0,22 0-1,20 0-15,1 0 0,-1 0 16,43 0-16,42 0 15,-105 0-15,126 0 16,-63 0-16,-64 0 16,64 0-16,21 0 15,-106 0-15,64 0 16,42 0-16,0 0 16,-64 0-16,64 21 15,21-21-15,-84 0 0,63 0 16,85 0-16,-149 0 31,64 0-31,-21 0 0,-64 0 0,85 0 16,0 0-16,-21 0 15,-21 0-15,84 0 16,-42 0-16,-63 0 16,63 0-16,42 0 15,-148 0-15,64 0 16,84 0-16,-105 0 15,41 0-15,1 0 16,-63-21-16,62 21 0,-20 0 16,21 0-16,-64 0 15,22 0-15,-1 0 16,-20 0-16,41 0 16,-20 0-16,-43 0 15,21 0-15,22 0 16,-22 0-16,0 0 15,22 0-15,-43 0 16,0 0-16,43 0 16,-22 0-16,0 0 15,22 0 1,42 0-16,-85 0 0,64 0 16,20 0-16,-41 0 0,21 0 15,20 0-15,-62 0 16,63 0-16,-22 0 15,-41 0-15,62 0 16,1 0-16,-42 0 16,-22 0-16,22 0 15,-1 0 1,-42 0-16,64 0 16,-22 0-16,-41 0 0,41 21 15,64-21-15,-106 0 16,64 0-16,42 21 15,-106-21-15,106 0 0,-42 0 16,42 0-16,-85 0 16,22 0-1,41 0-15,-20 0 0,-21 21 16,-22-21-16,-21 0 16,43 0-16,-22 21 15,-21-21 1,0 0-16,43 22 0,-43-22 15,42 21 1,1-21-16,-43 0 0,21 21 16,43-21-1,-43 0-15,1 0 0,20 0 16,1 0-16,-1 21 16,-20-21-1,-1 0-15,0 21 16,1-21-16,-22 0 15,0 0-15,21 0 16,1 0-16,-1 0 16,0 0-1,-21 0 1,1 0-16,20 0 0,-21 0 16,0 0-1,0 0-15,1 0 16,-1 0-1,0 0 1,0 0 0,0 0-16,0 0 15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4770" max="4096" units="cm"/>
          <inkml:channel name="Y" type="integer" max="2400" units="cm"/>
          <inkml:channel name="T" type="integer" max="2.14748E9" units="dev"/>
        </inkml:traceFormat>
        <inkml:channelProperties>
          <inkml:channelProperty channel="X" name="resolution" value="93.32632" units="1/cm"/>
          <inkml:channelProperty channel="Y" name="resolution" value="44.44444" units="1/cm"/>
          <inkml:channelProperty channel="T" name="resolution" value="1" units="1/dev"/>
        </inkml:channelProperties>
      </inkml:inkSource>
      <inkml:timestamp xml:id="ts0" timeString="2023-03-30T15:10:40.624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0 0,'21'0'94,"0"0"-94,0 0 31,0 0-15,1 0-1,-1 0 1,21 0-16,-21 0 16,0 0-1,1 0-15,-1 0 16,42 0-16,-42 0 0,22 0 15,20 0-15,-20 0 16,-22 0-16,42 0 16,-42 0-16,1 0 15,41 0-15,-21 0 16,1 0-16,-22 0 16,21 0-16,-21 0 15,1 0-15,-1 0 16,0 0-16,0 0 15,0 0-15,0 0 0,1 0 16,-1 0-16,0 0 16,0 0-16,0 0 15,0 0-15,22 0 16,-22 0-16,0 0 16,21 0-16,1 0 15,-1 0-15,0 0 16,1 0-16,-22 0 15,42 0-15,-41 0 16,20 0 0,-21 0-16,0 0 0,0 0 15,1 0 1,-1 0-16,0 0 16,0 0-16,0 0 0,0 0 15,1 0-15,-1 0 16,42 0-16,-42 0 15,22 0 1,20 0-16,-42 0 16,22 0-1,-1 0 1,-21 0-16,43 0 0,-22 0 16,0 0-1,-20 0 1,20 0-16,0 0 15,22 0-15,-22 0 16,-21 0-16,64 0 16,-43 0-16,1 0 15,-22 0-15,21 0 16,0 0-16,-20 0 16,-1 0-16,21 0 15,-21 0-15,22 0 16,-1 0-16,0 0 15,-21 0-15,22 0 0,-22 0 16,0 0-16,0 0 16,22 0-16,-1 0 15,-21 0-15,0 0 16,0 0 0,43 21-16,-22-21 15,64 0-15,-64 0 16,-20 0-16,41 0 15,-21 0-15,22 0 16,-43 0-16,0 0 16,43 0-16,-43 0 0,42 0 15,-20 0-15,-22 0 16,42 0 0,-41 0-16,20 0 0,0 0 15,1 0-15,-1 0 16,-21 0-1,21 0-15,1 0 16,-1 0 0,-21 0-16,22 0 15,-1 0-15,-21 0 16,21 0-16,1 0 0,-1 0 31,0 0-31,1 0 0,-1 0 16,0 0-16,1 0 15,-22 0 1,21 0-16,1 0 16,-22 0-16,21 0 0,22 0 15,-43 0-15,0 0 16,42 0-16,-41 0 16,20 0-16,0 0 15,1 0-15,-22 0 0,42 0 16,-20 0-1,-22 0-15,0 0 0,21 0 16,1 0-16,-1 0 16,0 0-16,-21 0 15,22 0-15,-1 0 16,0 0-16,-20 0 16,-1 0-16,127 0 15,-127 0-15,43 0 16,-1 21-16,-42-21 0,43 0 15,-22 0-15,0 0 16,22 0-16,-22 0 16,1 0-16,-22 0 15,21 0-15,0 0 16,1 0 0,20 0-16,1 0 0,-43 0 15,21 0-15,1 0 16,-1 0-16,0 0 15,43 0-15,-43 0 16,22 21-16,-22-21 16,22 0-16,-43 0 15,21 0-15,0 0 0,22 0 16,-22 0-16,1 0 16,-22 0-16,42 0 15,-20 0-15,-1 0 16,21 0-16,22 0 15,-64 0-15,0 21 16,43-21 0,-22 0-16,1 0 15,20 0-15,-21 0 0,22 0 16,42 22 0,-85-22-1,64 0-15,20 0 16,-83 0-16,62 0 0,-20 0 15,20 0-15,-62 0 0,20 0 16,0 0-16,1 0 16,20 0-16,1 0 15,-43 0-15,63 21 16,1-21-16,-43 0 16,1 0-16,63 0 15,21 0-15,-64 0 16,22 0-16,-22 0 0,-42 0 15,22 0-15,20 0 16,-20 21-16,-1-21 16,0 0-16,1 0 15,-1 0-15,21 0 16,-41 0 0,62 0-16,-41 0 0,-1 0 15,21 0-15,1 0 16,-1 0-16,-41 0 15,41 0-15,-21 0 16,1 0-16,-1 0 16,22 0-16,-1 0 15,1 0-15,-1 0 0,-42 0 16,64 0-16,-43 0 16,22 0-16,-43 0 15,21 0-15,-21 0 16,1 0-16,20 0 15,-21 0-15,0 0 32,22 0-32,-1 0 0,0 0 15,1 0-15,-1 0 16,0 0 0,-21 0-1,1 0-15,20 0 0,0 0 31,1 0-31,-22 0 0,0 0 16,21 0-16,-21 0 31,22 0-31,-1 0 0,-21 0 16,0 0 0,22 0-16,-22 0 0,42 0 31,-41 0-31,20 0 15,-21 0 1,21 0-16,-20 0 16,-1 0-16,0 0 15,0 0-15,21 0 16,-20 0-16,-1 0 16,21 0-16,-21 0 15,22 0-15,20 0 16,-42 0-16,0 0 15,22 0-15,-1 0 16,0 0 0,1 0-16,-22 0 0,0 0 15,21 0-15,-20 0 16,-1 0 0,0 0-16,0-21 15,0 21-15,0 0 16,1 0-16,-1 0 15,0 0-15,0 0 16,-21-21-16,21 21 16,0 0-16,1 0 15,-1 0 1,21 0 0,-21 0-1,0-22-15,1 22 16,-1 0-1,0 0 1,0 0 15,-21-21-31,21 21 32,0 0-32,1 0 31,-1-21 0,0 21 0,0 0-15,0-21 0,0 21 15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4770" max="4096" units="cm"/>
          <inkml:channel name="Y" type="integer" max="2400" units="cm"/>
          <inkml:channel name="T" type="integer" max="2.14748E9" units="dev"/>
        </inkml:traceFormat>
        <inkml:channelProperties>
          <inkml:channelProperty channel="X" name="resolution" value="93.32632" units="1/cm"/>
          <inkml:channelProperty channel="Y" name="resolution" value="44.44444" units="1/cm"/>
          <inkml:channelProperty channel="T" name="resolution" value="1" units="1/dev"/>
        </inkml:channelProperties>
      </inkml:inkSource>
      <inkml:timestamp xml:id="ts0" timeString="2023-03-30T15:12:41.494"/>
    </inkml:context>
    <inkml:brush xml:id="br0">
      <inkml:brushProperty name="width" value="0.58333" units="cm"/>
      <inkml:brushProperty name="height" value="0.58333" units="cm"/>
      <inkml:brushProperty name="fitToCurve" value="1"/>
    </inkml:brush>
  </inkml:definitions>
  <inkml:trace contextRef="#ctx0" brushRef="#br0">0 6 0,'21'0'47,"0"0"-47,0 0 15,0 0-15,22 0 16,-22 0-16,0 0 16,0 0-16,21 0 15,-20 0-15,-1 0 16,21 0-1,0 0-15,-20 0 0,-1 0 0,21 0 16,22 0 0,-22 0-16,43 0 15,-64 0-15,63 0 16,-20 0-16,-1 0 16,1 0-1,42 0-15,-64 0 0,22 0 16,41 21-16,-62-21 15,-1 0-15,22 0 16,-1 21-16,-42-21 16,43 0-16,-1 0 15,-42 0-15,43 0 0,-1 0 16,-41 0-16,41 0 16,-21 0-16,1 0 15,-1 0 1,22 0-16,-22 0 15,-21 0-15,21 0 16,1 0-16,-22 0 16,21 0-16,-21 0 15,1 0-15,20 0 16,-21 0 0,21 0-16,-20 0 0,20 0 15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6-03-24T19:58:36.07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5803 551 4143 0 0,'5'-1'5293'0'0,"6"-3"3251"0"0,0 0-4540 0 0,-6 2-3637 0 0,0 0 1 0 0,0-1 0 0 0,0 0-1 0 0,6-5 1 0 0,51-43 128 0 0,-37 27-7393 0 0,-18 17-589 0 0</inkml:trace>
  <inkml:trace contextRef="#ctx0" brushRef="#br0" timeOffset="169.04">5943 601 9671 0 0,'5'2'424'0'0,"-2"-2"96"0"0,-1 1-416 0 0,0-1-104 0 0,0 0 0 0 0,-1-1 0 0 0,0-1 872 0 0,0 1 152 0 0,3-1 32 0 0,0-2 8 0 0,1-1-328 0 0,1-2-64 0 0,1-2-8 0 0,0 0-8 0 0,0-2-656 0 0,0 0-152 0 0,1-2-16 0 0,0 0-8 0 0</inkml:trace>
  <inkml:trace contextRef="#ctx0" brushRef="#br0" timeOffset="509.79">6173 283 6015 0 0,'-17'36'1265'0'0,"5"-6"4373"0"0,-11 51 1 0 0,11-34-3604 0 0,12-47-2036 0 0,-3 13 505 0 0,1 0-1 0 0,0 0 0 0 0,0 0 1 0 0,2 16-1 0 0,-1-26-453 0 0,1 0 1 0 0,1 0-1 0 0,-1 0 0 0 0,0-1 0 0 0,1 1 1 0 0,-1 0-1 0 0,1 0 0 0 0,0 0 1 0 0,0-1-1 0 0,0 1 0 0 0,0 0 0 0 0,1-1 1 0 0,-1 1-1 0 0,1-1 0 0 0,-1 1 0 0 0,1-1 1 0 0,0 0-1 0 0,0 0 0 0 0,0 1 1 0 0,0-1-1 0 0,0-1 0 0 0,1 1 0 0 0,-1 0 1 0 0,0-1-1 0 0,4 3 0 0 0,-2-3 19 0 0,0 0 0 0 0,0-1 1 0 0,-1 1-1 0 0,1-1 0 0 0,0 0 0 0 0,0 0 0 0 0,0 0 0 0 0,0 0 1 0 0,0 0-1 0 0,0-1 0 0 0,-1 0 0 0 0,1 0 0 0 0,6-2 0 0 0,3-2 329 0 0,0-1 0 0 0,17-9-1 0 0,-17 7-25 0 0,1 0-1 0 0,-1-2 1 0 0,0 1-1 0 0,16-17 0 0 0,-26 23-316 0 0,1-1 0 0 0,-1 1 0 0 0,0-1 1 0 0,0 0-1 0 0,0 0 0 0 0,0 0 0 0 0,-1 0 0 0 0,1-1 0 0 0,-1 1 0 0 0,0-1 0 0 0,-1 1 0 0 0,1-1 0 0 0,-1 0 0 0 0,0 0 0 0 0,0 0 0 0 0,0 1 0 0 0,-1-1 0 0 0,0-7 0 0 0,-1 7-59 0 0,0 0 0 0 0,0 0-1 0 0,-1 1 1 0 0,0-1 0 0 0,0 1 0 0 0,0-1-1 0 0,-1 1 1 0 0,1 0 0 0 0,-1 0 0 0 0,0 0-1 0 0,0 0 1 0 0,-1 1 0 0 0,1-1 0 0 0,-1 1-1 0 0,-6-5 1 0 0,0 0-425 0 0,-1 1-1 0 0,0 0 0 0 0,0 1 1 0 0,-22-8-1 0 0,23 10-639 0 0,0 1 0 0 0,0 0 0 0 0,-17-2 0 0 0,12 4-7295 0 0</inkml:trace>
  <inkml:trace contextRef="#ctx0" brushRef="#br0" timeOffset="-70019.69">3645 938 6911 0 0,'54'-16'11062'0'0,"1"-5"-6190"0"0,-43 15-4721 0 0,1 0 0 0 0,-1-1 0 0 0,0-1 1 0 0,0 0-1 0 0,-1 0 0 0 0,12-12 0 0 0,-19 14-559 0 0</inkml:trace>
  <inkml:trace contextRef="#ctx0" brushRef="#br0" timeOffset="-69827.79">3785 964 12439 0 0,'1'0'108'0'0,"-1"0"1"0"0,1 1-1 0 0,-1-1 0 0 0,0 0 0 0 0,1 0 0 0 0,-1 1 0 0 0,1-1 0 0 0,-1 0 0 0 0,1 0 1 0 0,-1 0-1 0 0,1 1 0 0 0,-1-1 0 0 0,1 0 0 0 0,-1 0 0 0 0,1 0 0 0 0,-1 0 0 0 0,1 0 1 0 0,-1 0-1 0 0,1 0 0 0 0,-1 0 0 0 0,1 0 0 0 0,-1 0 0 0 0,1-1 0 0 0,-1 1 0 0 0,1 0 1 0 0,-1 0-1 0 0,1 0 0 0 0,-1-1 0 0 0,1 1 0 0 0,-1 0 0 0 0,1-1 0 0 0,17-11 4504 0 0,-14 9-4078 0 0,12-8 464 0 0,-1-1 0 0 0,16-17 0 0 0,-17 15-1099 0 0,-1-1-1 0 0,0-1 1 0 0,-1-1 0 0 0,10-17-1 0 0,-16 22-359 0 0</inkml:trace>
  <inkml:trace contextRef="#ctx0" brushRef="#br0" timeOffset="-69569.66">3893 674 10591 0 0,'-9'25'2742'0'0,"0"1"0"0"0,2 1 0 0 0,-7 41-1 0 0,9-40-2144 0 0,-1 6-155 0 0,2 0 0 0 0,1 0 0 0 0,3 55 0 0 0,2-72-1066 0 0,-1-14 84 0 0</inkml:trace>
  <inkml:trace contextRef="#ctx0" brushRef="#br0" timeOffset="-69053.99">4333 674 2303 0 0,'0'0'476'0'0,"-1"-1"-1"0"0,1 0 0 0 0,0 0 0 0 0,0 1 0 0 0,0-1 0 0 0,-1 0 0 0 0,1 1 0 0 0,0-1 0 0 0,-1 1 1 0 0,1-1-1 0 0,0 0 0 0 0,-1 1 0 0 0,1-1 0 0 0,-1 1 0 0 0,1-1 0 0 0,-1 1 0 0 0,0-1 0 0 0,1 1 0 0 0,-1 0 1 0 0,1-1-1 0 0,-1 1 0 0 0,0 0 0 0 0,1-1 0 0 0,-2 1 0 0 0,1 0-44 0 0,0 0-1 0 0,0-1 1 0 0,-1 1 0 0 0,1 0-1 0 0,0 1 1 0 0,0-1 0 0 0,0 0-1 0 0,-1 0 1 0 0,1 0 0 0 0,0 1-1 0 0,0-1 1 0 0,-3 2 0 0 0,1-1-149 0 0,0 1 1 0 0,1 0 0 0 0,-1-1 0 0 0,0 2-1 0 0,0-1 1 0 0,1 0 0 0 0,-1 0 0 0 0,1 1-1 0 0,-3 3 1 0 0,-3 8-79 0 0,1 0-1 0 0,1 0 0 0 0,0 1 1 0 0,1 0-1 0 0,0 0 1 0 0,-4 26-1 0 0,8-30-86 0 0,-1 0 0 0 0,1 0 0 0 0,1 0 0 0 0,0 0 1 0 0,1 1-1 0 0,0-1 0 0 0,0 0 0 0 0,1 0 0 0 0,1-1 0 0 0,4 14 0 0 0,-6-21-127 0 0,0 0-1 0 0,1 0 0 0 0,-1 0 1 0 0,1-1-1 0 0,0 1 0 0 0,0 0 1 0 0,0-1-1 0 0,0 1 1 0 0,0-1-1 0 0,0 0 0 0 0,1 1 1 0 0,-1-1-1 0 0,1 0 1 0 0,0-1-1 0 0,-1 1 0 0 0,1 0 1 0 0,0-1-1 0 0,0 1 0 0 0,0-1 1 0 0,0 0-1 0 0,0 0 1 0 0,0 0-1 0 0,1-1 0 0 0,4 1 1 0 0,-1 0-14 0 0,0-2 1 0 0,-1 1-1 0 0,1-1 1 0 0,-1 0 0 0 0,1 0-1 0 0,-1-1 1 0 0,1 0-1 0 0,-1 0 1 0 0,0 0-1 0 0,0-1 1 0 0,8-5-1 0 0,11-7 126 0 0,0-1-1 0 0,-1-1 0 0 0,-1-2 0 0 0,-1 0 0 0 0,0-1 0 0 0,36-46 0 0 0,-52 58-65 0 0,0-1-1 0 0,-1 1 0 0 0,0-1 0 0 0,0 0 1 0 0,-1 0-1 0 0,0-1 0 0 0,-1 1 0 0 0,3-13 1 0 0,-5 18-51 0 0,-1 0 1 0 0,1 0-1 0 0,-1 0 0 0 0,0 0 1 0 0,0 0-1 0 0,0 0 1 0 0,-1 0-1 0 0,1 0 1 0 0,-1 0-1 0 0,0 0 1 0 0,0 0-1 0 0,0 0 1 0 0,-1 0-1 0 0,1 0 0 0 0,-1 1 1 0 0,0-1-1 0 0,0 1 1 0 0,0-1-1 0 0,-1 1 1 0 0,1 0-1 0 0,-1 0 1 0 0,-5-6-1 0 0,2 4-82 0 0,0 1 1 0 0,0 0-1 0 0,-1-1 0 0 0,1 2 0 0 0,-1-1 1 0 0,-11-3-1 0 0,-5-1-266 0 0</inkml:trace>
  <inkml:trace contextRef="#ctx0" brushRef="#br0" timeOffset="-71999.5">465 1124 14279 0 0,'54'110'8884'0'0,"14"60"-5960"0"0,-67-168-2914 0 0,7 24 225 0 0,23 48 0 0 0,-31-74-239 0 0,0 1 1 0 0,0-1-1 0 0,0 0 0 0 0,0 0 0 0 0,1 0 0 0 0,-1 1 1 0 0,0-1-1 0 0,0 0 0 0 0,0 0 0 0 0,0 0 0 0 0,0 1 1 0 0,0-1-1 0 0,0 0 0 0 0,0 0 0 0 0,1 0 0 0 0,-1 0 1 0 0,0 1-1 0 0,0-1 0 0 0,0 0 0 0 0,0 0 1 0 0,1 0-1 0 0,-1 0 0 0 0,0 0 0 0 0,0 0 0 0 0,0 0 1 0 0,1 1-1 0 0,-1-1 0 0 0,0 0 0 0 0,0 0 0 0 0,0 0 1 0 0,1 0-1 0 0,-1 0 0 0 0,0 0 0 0 0,0 0 0 0 0,0 0 1 0 0,1 0-1 0 0,-1 0 0 0 0,0 0 0 0 0,0 0 1 0 0,1 0-1 0 0,4-10-372 0 0,-1-20-491 0 0,-4 28 758 0 0,2-16-2011 0 0,0 0-6189 0 0</inkml:trace>
  <inkml:trace contextRef="#ctx0" brushRef="#br0" timeOffset="-71793.14">716 1135 17967 0 0,'57'139'5684'0'0,"-47"-117"-4872"0"0,2-1-1 0 0,0-1 1 0 0,1 0-1 0 0,20 23 0 0 0,-28-37-754 0 0,0-1-1 0 0,0 0 1 0 0,1 0-1 0 0,0 0 0 0 0,0 0 1 0 0,0-1-1 0 0,0 0 1 0 0,1 0-1 0 0,9 3 0 0 0,-16-7-68 0 0,0 0 0 0 0,0 0 0 0 0,0 0 0 0 0,0 0 0 0 0,0 0 0 0 0,0 0 0 0 0,1 0 0 0 0,-1 0 0 0 0,0 0 0 0 0,0 1 0 0 0,0-1 0 0 0,0 0 0 0 0,0 0 0 0 0,0 0 0 0 0,1 0 0 0 0,-1 0 0 0 0,0 0 0 0 0,0 0 0 0 0,0 0 0 0 0,0 0 0 0 0,0 0 0 0 0,0-1-1 0 0,1 1 1 0 0,-1 0 0 0 0,0 0 0 0 0,0 0 0 0 0,0 0 0 0 0,0 0 0 0 0,0 0 0 0 0,0 0 0 0 0,0 0 0 0 0,1 0 0 0 0,-1 0 0 0 0,0 0 0 0 0,0 0 0 0 0,0 0 0 0 0,0-1 0 0 0,0 1 0 0 0,0 0 0 0 0,0 0 0 0 0,0 0 0 0 0,0 0 0 0 0,0 0 0 0 0,0 0 0 0 0,0-1 0 0 0,0 1-1 0 0,1 0 1 0 0,-1 0 0 0 0,0 0 0 0 0,0 0 0 0 0,0 0 0 0 0,0-1 0 0 0,-1-2-2284 0 0,-1-1-3745 0 0</inkml:trace>
  <inkml:trace contextRef="#ctx0" brushRef="#br0" timeOffset="-71524.38">592 1492 17967 0 0,'0'0'58'0'0,"0"0"1"0"0,0-1-1 0 0,0 1 0 0 0,0 0 0 0 0,0 0 1 0 0,0 0-1 0 0,0 0 0 0 0,0 0 0 0 0,0 0 1 0 0,0 0-1 0 0,0 0 0 0 0,0 0 0 0 0,0 0 1 0 0,0 0-1 0 0,0 0 0 0 0,0 0 0 0 0,0 0 1 0 0,0 0-1 0 0,1 0 0 0 0,-1 0 0 0 0,0 0 1 0 0,0 0-1 0 0,0 0 0 0 0,0 0 0 0 0,0 0 1 0 0,0 0-1 0 0,0 0 0 0 0,0 0 0 0 0,0 0 1 0 0,0 0-1 0 0,0 0 0 0 0,0 0 0 0 0,0 0 1 0 0,0 0-1 0 0,0 0 0 0 0,0 0 0 0 0,1 0 1 0 0,-1 0-1 0 0,0 0 0 0 0,0 0 0 0 0,0 0 1 0 0,0 0-1 0 0,0 0 0 0 0,0 0 0 0 0,0 0 1 0 0,0 0-1 0 0,0 0 0 0 0,0 1 0 0 0,0-1 1 0 0,0 0-1 0 0,0 0 0 0 0,0 0 0 0 0,0 0 1 0 0,0 0-1 0 0,0 0 0 0 0,0 0 0 0 0,0 0 1 0 0,0 0-1 0 0,0 0 0 0 0,0 0 0 0 0,0 0 1 0 0,10-4 1477 0 0,11-8-292 0 0,103-70 1064 0 0,-97 66-3062 0 0,2 1 0 0 0,49-18-1 0 0,-64 29-1358 0 0,0 0-5971 0 0</inkml:trace>
  <inkml:trace contextRef="#ctx0" brushRef="#br0" timeOffset="-71108.74">1143 1388 4607 0 0,'0'0'67'0'0,"1"0"0"0"0,-1 0-1 0 0,0 0 1 0 0,0 0 0 0 0,0-1-1 0 0,0 1 1 0 0,0 0 0 0 0,0 0 0 0 0,0 0-1 0 0,1 0 1 0 0,-1 0 0 0 0,0-1-1 0 0,0 1 1 0 0,0 0 0 0 0,0 0-1 0 0,0 0 1 0 0,0 0 0 0 0,0 0-1 0 0,0-1 1 0 0,0 1 0 0 0,0 0-1 0 0,0 0 1 0 0,0 0 0 0 0,0-1-1 0 0,0 1 1 0 0,0 0 0 0 0,0 0-1 0 0,0 0 1 0 0,0 0 0 0 0,0-1-1 0 0,0 1 1 0 0,0 0 0 0 0,0 0-1 0 0,0 0 1 0 0,0 0 0 0 0,-1 0-1 0 0,1-1 1 0 0,0 1 0 0 0,0 0-1 0 0,0 0 1 0 0,0 0 0 0 0,-9-4 2086 0 0,-12 1 109 0 0,16 4-2066 0 0,1-1-1 0 0,0 1 1 0 0,0 0 0 0 0,0 0-1 0 0,0 0 1 0 0,0 0-1 0 0,0 1 1 0 0,0 0-1 0 0,1 0 1 0 0,-1 0 0 0 0,0 0-1 0 0,-3 3 1 0 0,2 0 3 0 0,0-1 0 0 0,0 1 0 0 0,1 0 1 0 0,0 0-1 0 0,0 0 0 0 0,0 1 0 0 0,-3 6 0 0 0,1 0 563 0 0,1 0-1 0 0,0 0 0 0 0,0 0 1 0 0,2 1-1 0 0,-1 0 0 0 0,2 0 1 0 0,-2 15-1 0 0,3-24-653 0 0,1 0-1 0 0,0 0 1 0 0,0 0 0 0 0,1 0-1 0 0,-1-1 1 0 0,1 1 0 0 0,0 0 0 0 0,0 0-1 0 0,0-1 1 0 0,0 1 0 0 0,1 0 0 0 0,2 5-1 0 0,-3-8-91 0 0,0 0 0 0 0,0 0 0 0 0,0 0 0 0 0,0 0-1 0 0,0 0 1 0 0,0 0 0 0 0,0 0 0 0 0,0 0 0 0 0,1 0 0 0 0,-1 0 0 0 0,0-1-1 0 0,0 1 1 0 0,1-1 0 0 0,-1 1 0 0 0,1-1 0 0 0,-1 1 0 0 0,0-1-1 0 0,1 1 1 0 0,-1-1 0 0 0,1 0 0 0 0,-1 0 0 0 0,1 0 0 0 0,-1 0-1 0 0,1 0 1 0 0,-1 0 0 0 0,1-1 0 0 0,-1 1 0 0 0,0 0 0 0 0,1-1-1 0 0,-1 1 1 0 0,1-1 0 0 0,-1 1 0 0 0,0-1 0 0 0,0 0 0 0 0,3-1-1 0 0,0 0 74 0 0,0 0-1 0 0,0-1 0 0 0,-1 0 1 0 0,1 0-1 0 0,0 0 0 0 0,-1 0 1 0 0,0 0-1 0 0,0-1 0 0 0,4-5 0 0 0,-1-1-50 0 0,0 0 0 0 0,5-15 0 0 0,2-2-880 0 0,-13 26 722 0 0,0 0 0 0 0,1 0 1 0 0,-1 0-1 0 0,1 0 0 0 0,-1 0 0 0 0,1 0 0 0 0,0 0 0 0 0,-1 1 0 0 0,1-1 1 0 0,0 0-1 0 0,0 0 0 0 0,-1 1 0 0 0,1-1 0 0 0,0 0 0 0 0,0 1 0 0 0,0-1 1 0 0,2 0-1 0 0,-3 1 66 0 0,1 0 0 0 0,0 0 1 0 0,-1 0-1 0 0,1 0 0 0 0,0 0 1 0 0,-1 0-1 0 0,1 0 0 0 0,0 0 1 0 0,-1 1-1 0 0,1-1 0 0 0,0 0 1 0 0,-1 0-1 0 0,1 1 0 0 0,0-1 1 0 0,-1 0-1 0 0,1 1 0 0 0,-1-1 1 0 0,1 1-1 0 0,-1-1 0 0 0,2 1 1 0 0,2 5 85 0 0,0-1 1 0 0,0 1 0 0 0,0-1 0 0 0,4 12 0 0 0,2-1 1022 0 0,-8-13-947 0 0,0 0 1 0 0,1 0 0 0 0,-1-1-1 0 0,1 1 1 0 0,0-1 0 0 0,-1 1-1 0 0,1-1 1 0 0,0 0 0 0 0,1-1-1 0 0,-1 1 1 0 0,4 1-1 0 0,-6-2-81 0 0,0-1-1 0 0,0 0 0 0 0,0 1 1 0 0,0-1-1 0 0,0 0 0 0 0,1 0 1 0 0,-1 0-1 0 0,0 0 0 0 0,0 0 1 0 0,0 0-1 0 0,0 0 0 0 0,0-1 1 0 0,0 1-1 0 0,0 0 0 0 0,0 0 1 0 0,0-1-1 0 0,0 1 0 0 0,0-1 1 0 0,0 1-1 0 0,0-1 0 0 0,0 1 1 0 0,0-1-1 0 0,0 0 0 0 0,-1 1 1 0 0,1-1-1 0 0,0 0 0 0 0,0 0 1 0 0,-1 1-1 0 0,1-1 0 0 0,0 0 1 0 0,-1 0-1 0 0,1 0 0 0 0,-1 0 1 0 0,1 0-1 0 0,-1 0 0 0 0,0 0 1 0 0,1 0-1 0 0,-1 0 0 0 0,0 0 0 0 0,0 0 1 0 0,0-2-1 0 0,4-15-659 0 0,-1 0-1 0 0,1-32 0 0 0,-4 44 535 0 0,1-12-541 0 0</inkml:trace>
  <inkml:trace contextRef="#ctx0" brushRef="#br0" timeOffset="-70946.95">1241 1124 3223 0 0,'-3'16'11529'0'0,"3"3"-5710"0"0,1-8-3882 0 0,0-5-1226 0 0,-1-6-733 0 0,0 0 0 0 0,0 0 0 0 0,0 0 0 0 0,0 0 0 0 0,0 0 0 0 0,0 0 0 0 0,0 0 0 0 0,0 1 0 0 0,0-1 0 0 0,0 0 0 0 0,0 0 1 0 0,0 0-1 0 0,0 0 0 0 0,0 0 0 0 0,1 0 0 0 0,-1 0 0 0 0,0 0 0 0 0,0 0 0 0 0,0 0 0 0 0,0 0 0 0 0,0 0 0 0 0,0 0 0 0 0,0 0 0 0 0,0 0 0 0 0,0 0 1 0 0,0 0-1 0 0,0 0 0 0 0,1 0 0 0 0,-1 0 0 0 0,0 0 0 0 0,0 0 0 0 0,0 0 0 0 0,0 0 0 0 0,0 0 0 0 0,0 0 0 0 0,0 0 0 0 0,0 0 0 0 0,0 0 0 0 0,0 0 1 0 0,0 0-1 0 0,1 0 0 0 0,-1 0 0 0 0,0 0 0 0 0,0 0 0 0 0,0 0 0 0 0,0 0 0 0 0,0 0 0 0 0,0 0 0 0 0,0 0 0 0 0,0 0 0 0 0,0 0 0 0 0,0-1 0 0 0,0 1 1 0 0,0 0-1 0 0,0 0 0 0 0,0 0 0 0 0,0 0 0 0 0,0 0 0 0 0,0 0 0 0 0,0 0 0 0 0,0 0 0 0 0</inkml:trace>
  <inkml:trace contextRef="#ctx0" brushRef="#br0" timeOffset="-70769.16">1351 1235 15199 0 0,'2'8'672'0'0,"-1"-4"144"0"0,0 0-656 0 0,0-2-160 0 0,-1 0 0 0 0,0-1 0 0 0,0 0 1104 0 0,0 0 184 0 0,1 1 40 0 0,0 1 8 0 0,0 0-896 0 0,-1-1-184 0 0,1 0-32 0 0,-1-1 0 0 0,1-1-224 0 0,0-1 0 0 0,-1-1 0 0 0</inkml:trace>
  <inkml:trace contextRef="#ctx0" brushRef="#br0" timeOffset="-79399.91">22 207 10591 0 0,'0'0'226'0'0,"1"0"0"0"0,-1 0 0 0 0,1-1 0 0 0,-1 1 0 0 0,0 0 0 0 0,1 0-1 0 0,-1 0 1 0 0,1 0 0 0 0,-1 0 0 0 0,0 0 0 0 0,1 0 0 0 0,-1 0 0 0 0,1 0 0 0 0,-1 1 0 0 0,1-1-1 0 0,-1 0 1 0 0,0 0 0 0 0,1 0 0 0 0,-1 0 0 0 0,1 0 0 0 0,-1 1 0 0 0,0-1 0 0 0,1 0-1 0 0,-1 0 1 0 0,1 1 0 0 0,9 11 3134 0 0,3 16-257 0 0,-12-27-2983 0 0,9 28 302 0 0,0 0 0 0 0,-2 1 0 0 0,-1 1 0 0 0,3 37-1 0 0,3 125 1462 0 0,-13-193-1883 0 0,1 63 0 0 0,-1-30 0 0 0,1 0 0 0 0,10 61 0 0 0,-11-93-92 0 0,0 1 0 0 0,1 0 1 0 0,-1-1-1 0 0,1 1 0 0 0,-1 0 0 0 0,1-1 0 0 0,0 1 1 0 0,-1-1-1 0 0,1 1 0 0 0,2 1 0 0 0,-3-3 70 0 0,0 0 0 0 0,0 1-1 0 0,1-1 1 0 0,-1 0 0 0 0,0 0 0 0 0,0 0-1 0 0,0 0 1 0 0,0 0 0 0 0,1 0 0 0 0,-1 0-1 0 0,0 0 1 0 0,0 0 0 0 0,0 0 0 0 0,0 0-1 0 0,1 0 1 0 0,-1 0 0 0 0,0 0 0 0 0,0 0-1 0 0,0 0 1 0 0,1 0 0 0 0,-1 0 0 0 0,0 0 0 0 0,0 0-1 0 0,0 0 1 0 0,0 0 0 0 0,1 0 0 0 0,-1 0-1 0 0,0 0 1 0 0,0 0 0 0 0,0 0 0 0 0,0-1-1 0 0,0 1 1 0 0,1 0 0 0 0,5-11-452 0 0,9-47-1540 0 0,-10 33-4029 0 0,-1 5-1164 0 0</inkml:trace>
  <inkml:trace contextRef="#ctx0" brushRef="#br0" timeOffset="-79138.34">264 308 919 0 0,'3'-6'139'0'0,"-3"4"61"0"0,1 0 0 0 0,0 0 0 0 0,-1 0 0 0 0,1 1-1 0 0,0-1 1 0 0,0 0 0 0 0,0 1 0 0 0,8 2 9317 0 0,-3 12-5124 0 0,9 38 888 0 0,-2 28-2834 0 0,-1-2-1424 0 0,4-9-822 0 0,-6-34-63 0 0,-3 1 0 0 0,-1-1 0 0 0,3 59 0 0 0,-9-82-179 0 0,-2 37-699 0 0,2-43 653 0 0,-1-1 1 0 0,0 0-1 0 0,0 0 0 0 0,0 0 0 0 0,-1 0 0 0 0,1 0 0 0 0,-1 0 0 0 0,-4 8 0 0 0,3-9-1914 0 0</inkml:trace>
  <inkml:trace contextRef="#ctx0" brushRef="#br0" timeOffset="-78927.71">4 726 2303 0 0,'0'0'207'0'0,"-1"0"0"0"0,1 0 0 0 0,0 0 0 0 0,0 0 0 0 0,0 0 0 0 0,-1 0 0 0 0,1 0 0 0 0,0 0-1 0 0,0 0 1 0 0,0 1 0 0 0,0-1 0 0 0,0 0 0 0 0,-1 0 0 0 0,1 0 0 0 0,0 0 0 0 0,0 0-1 0 0,0 1 1 0 0,0-1 0 0 0,0 0 0 0 0,0 0 0 0 0,0 0 0 0 0,0 0 0 0 0,0 1 0 0 0,0-1-1 0 0,-1 0 1 0 0,1 0 0 0 0,0 0 0 0 0,0 1 0 0 0,0-1 0 0 0,0 0 0 0 0,0 0 0 0 0,0 0 0 0 0,0 0-1 0 0,0 1 1 0 0,1-1 0 0 0,-1 0 0 0 0,0 0 0 0 0,0 0 0 0 0,0 1 0 0 0,0-1 0 0 0,0 0-1 0 0,0 0 1 0 0,0 0 0 0 0,0 0 0 0 0,0 1 0 0 0,0-1 0 0 0,1 0 0 0 0,11 1 5781 0 0,17-7-1767 0 0,15-9-3396 0 0,68-35-1 0 0,-70 30-1430 0 0,73-25-1 0 0,-73 34-1188 0 0,-15 4-3842 0 0,-5 2-1027 0 0</inkml:trace>
  <inkml:trace contextRef="#ctx0" brushRef="#br0" timeOffset="-78547.63">638 583 5983 0 0,'-2'6'918'0'0,"0"1"0"0"0,-1-1 0 0 0,0 0 0 0 0,0 0 0 0 0,0 0 0 0 0,-1 0 0 0 0,-6 8 0 0 0,-5 8 1224 0 0,4-2-1308 0 0,1 0 1 0 0,1 0 0 0 0,0 1 0 0 0,1 0 0 0 0,2 0-1 0 0,0 1 1 0 0,1 0 0 0 0,-3 33 0 0 0,8-51-776 0 0,0 0 0 0 0,0 0 1 0 0,0 0-1 0 0,0 1 0 0 0,1-1 1 0 0,-1 0-1 0 0,1 0 0 0 0,0 0 1 0 0,1 0-1 0 0,-1 0 0 0 0,0 0 0 0 0,1-1 1 0 0,0 1-1 0 0,0 0 0 0 0,0-1 1 0 0,1 1-1 0 0,-1-1 0 0 0,1 0 1 0 0,0 0-1 0 0,-1 0 0 0 0,1 0 0 0 0,1 0 1 0 0,-1-1-1 0 0,0 1 0 0 0,1-1 1 0 0,-1 0-1 0 0,1 0 0 0 0,0 0 1 0 0,-1-1-1 0 0,1 1 0 0 0,0-1 1 0 0,0 0-1 0 0,0 0 0 0 0,0 0 0 0 0,0-1 1 0 0,1 1-1 0 0,-1-1 0 0 0,0 0 1 0 0,0 0-1 0 0,0 0 0 0 0,0-1 1 0 0,0 1-1 0 0,5-3 0 0 0,-1 1-5 0 0,0 0 1 0 0,0-1-1 0 0,-1 0 1 0 0,1 0-1 0 0,-1-1 0 0 0,0 0 1 0 0,0 0-1 0 0,0-1 0 0 0,0 0 1 0 0,-1 0-1 0 0,0-1 0 0 0,0 1 1 0 0,0-1-1 0 0,-1-1 0 0 0,0 1 1 0 0,0-1-1 0 0,-1 0 0 0 0,1 0 1 0 0,-2 0-1 0 0,1 0 1 0 0,-1-1-1 0 0,0 0 0 0 0,0 1 1 0 0,-1-1-1 0 0,0 0 0 0 0,-1 0 1 0 0,0-1-1 0 0,0 1 0 0 0,0 0 1 0 0,-1 0-1 0 0,-1 0 0 0 0,1-1 1 0 0,-3-10-1 0 0,0 7-176 0 0,0 1 1 0 0,-1 0-1 0 0,0 1 0 0 0,0-1 1 0 0,-1 1-1 0 0,-1 0 0 0 0,-6-10 1 0 0,-7-6-556 0 0,-27-28 0 0 0,31 37 564 0 0,10 11-272 0 0,1 2-329 0 0,0 0 1 0 0,1 0 0 0 0,0-1-1 0 0,-3-4 1 0 0</inkml:trace>
  <inkml:trace contextRef="#ctx0" brushRef="#br0" timeOffset="-78164.33">856 254 20271 0 0,'0'0'154'0'0,"0"1"-1"0"0,0-1 1 0 0,-1 1-1 0 0,1-1 1 0 0,0 0-1 0 0,-1 1 1 0 0,1-1-1 0 0,0 0 1 0 0,-1 0-1 0 0,1 1 1 0 0,-1-1-1 0 0,1 0 1 0 0,0 0-1 0 0,-1 1 1 0 0,1-1-1 0 0,-1 0 1 0 0,1 0-1 0 0,-1 0 1 0 0,1 0-1 0 0,-1 0 1 0 0,1 0-1 0 0,-1 0 1 0 0,1 0-1 0 0,0 0 1 0 0,-1 0-1 0 0,1 0 1 0 0,-1 0-1 0 0,1 0 1 0 0,-2 0-1 0 0,2 0-153 0 0,0 0-1 0 0,-1 0 0 0 0,1 0 1 0 0,-1 0-1 0 0,1 0 1 0 0,0 0-1 0 0,-1 0 0 0 0,1-1 1 0 0,-1 1-1 0 0,1 0 0 0 0,0 0 1 0 0,-1 0-1 0 0,1 0 1 0 0,0-1-1 0 0,-1 1 0 0 0,1 0 1 0 0,0 0-1 0 0,-1-1 1 0 0,1 1-1 0 0,0 0 0 0 0,0 0 1 0 0,-1-1-1 0 0,1 1 0 0 0,0 0 1 0 0,0-1-1 0 0,0 1 1 0 0,-1-1-1 0 0,1 1 0 0 0,0 0 1 0 0,0-1-1 0 0,0 1 1 0 0,0 0-1 0 0,0-1 0 0 0,0 1 1 0 0,0-1-1 0 0,0 1 0 0 0,0 0 1 0 0,0-1-1 0 0,0 1 1 0 0,0-1-1 0 0,0 1 0 0 0,0-1 1 0 0,1-2-435 0 0</inkml:trace>
  <inkml:trace contextRef="#ctx0" brushRef="#br0" timeOffset="-77996.73">959 449 9583 0 0,'5'14'408'0'0,"4"12"2007"0"0,-1-14 3897 0 0,-7-12-6278 0 0,-1 0 0 0 0,1 0 0 0 0,-1 0 0 0 0,0 0 0 0 0,1 0 0 0 0,-1 0 0 0 0,0 0 0 0 0,1 1 0 0 0,-1-1 0 0 0,1 0 0 0 0,-1-1-1 0 0,0 1 1 0 0,1 0 0 0 0,-1 0 0 0 0,1 0 0 0 0,-1 0 0 0 0,0 0 0 0 0,1 0 0 0 0,-1 0 0 0 0,1-1 0 0 0,9-4-2649 0 0,-2 1-1827 0 0,-3 2 1915 0 0</inkml:trace>
  <inkml:trace contextRef="#ctx0" brushRef="#br0" timeOffset="-77365.86">1196 732 6911 0 0,'3'-4'7780'0'0,"2"-9"-3502"0"0,1-12-1391 0 0,5-47 1 0 0,-6-28-1448 0 0,-4 61-1564 0 0,1-1-1 0 0,3 1 1 0 0,9-40 0 0 0,-14 77 116 0 0,7-21-209 0 0,-6 21 220 0 0,-1 1 0 0 0,0 0 0 0 0,1 0 0 0 0,-1 0 1 0 0,1 0-1 0 0,0 0 0 0 0,-1-1 0 0 0,1 1 0 0 0,0 0 0 0 0,0 1 1 0 0,0-1-1 0 0,0 0 0 0 0,-1 0 0 0 0,1 0 0 0 0,2-1 0 0 0,-3 2 15 0 0,1 1-1 0 0,-1-1 0 0 0,1 0 0 0 0,0 0 0 0 0,-1 0 0 0 0,1 0 1 0 0,-1 1-1 0 0,1-1 0 0 0,-1 0 0 0 0,1 0 0 0 0,-1 1 0 0 0,1-1 1 0 0,-1 0-1 0 0,0 1 0 0 0,1-1 0 0 0,-1 1 0 0 0,1-1 0 0 0,-1 1 1 0 0,0-1-1 0 0,1 0 0 0 0,-1 1 0 0 0,0-1 0 0 0,0 1 0 0 0,1-1 1 0 0,-1 2-1 0 0,7 13 143 0 0,0 15-82 0 0,-1 1 0 0 0,2 51 0 0 0,-6-52-25 0 0,1 0 1 0 0,2-1 0 0 0,8 31-1 0 0,-12-58-55 0 0,-1-1 0 0 0,0 0 0 0 0,0 0 1 0 0,1 0-1 0 0,-1 0 0 0 0,1-1 0 0 0,-1 1 0 0 0,1 0 0 0 0,-1 0 0 0 0,1 0 0 0 0,0 0 1 0 0,-1 0-1 0 0,1-1 0 0 0,0 1 0 0 0,0 0 0 0 0,-1 0 0 0 0,2 0 0 0 0,-1-1-1 0 0,-1 0 0 0 0,1 0 0 0 0,-1 0 0 0 0,1 0 0 0 0,0 0 0 0 0,-1 0 0 0 0,1 0 0 0 0,-1 0 0 0 0,1 0-1 0 0,-1 0 1 0 0,1 0 0 0 0,-1 0 0 0 0,1 0 0 0 0,-1 0 0 0 0,1-1 0 0 0,-1 1 0 0 0,1 0 0 0 0,-1 0 0 0 0,1-1-1 0 0,-1 1 1 0 0,1 0 0 0 0,-1-1 0 0 0,1 1 0 0 0,2-3-10 0 0,-1 0-1 0 0,1 0 1 0 0,-1-1-1 0 0,1 1 1 0 0,-1 0-1 0 0,0-1 1 0 0,2-4-1 0 0,27-84-866 0 0,-26 72 588 0 0,1 1-1 0 0,1-1 1 0 0,0 1 0 0 0,2 1-1 0 0,0-1 1 0 0,14-20-1 0 0,-25 77 1511 0 0,2-29-1059 0 0,1 0 1 0 0,0 0-1 0 0,0-1 0 0 0,1 1 1 0 0,0 0-1 0 0,0 0 0 0 0,1-1 1 0 0,0 1-1 0 0,1-1 0 0 0,0 0 1 0 0,0 0-1 0 0,0 0 1 0 0,11 13-1 0 0,-10-16-282 0 0,-1-1-1 0 0,1 1 1 0 0,0-1 0 0 0,0 1-1 0 0,0-2 1 0 0,0 1-1 0 0,1 0 1 0 0,0-1 0 0 0,0 0-1 0 0,0 0 1 0 0,0-1 0 0 0,0 0-1 0 0,0 0 1 0 0,1 0 0 0 0,-1-1-1 0 0,1 0 1 0 0,-1 0 0 0 0,1-1-1 0 0,9 0 1 0 0,-6 0-588 0 0</inkml:trace>
  <inkml:trace contextRef="#ctx0" brushRef="#br0" timeOffset="-75826.24">1643 447 8287 0 0,'9'16'2761'0'0,"0"1"-1"0"0,-1 0 0 0 0,8 24 1 0 0,-11-25-1814 0 0,2 1 0 0 0,0-1 0 0 0,18 28-1 0 0,-25-43-935 0 0,0-1 0 0 0,0 1 0 0 0,0-1 0 0 0,1 1 0 0 0,-1-1 0 0 0,0 0 0 0 0,0 1 0 0 0,1-1 0 0 0,-1 1 0 0 0,0-1 0 0 0,1 0-1 0 0,-1 1 1 0 0,1-1 0 0 0,-1 0 0 0 0,0 1 0 0 0,1-1 0 0 0,-1 0 0 0 0,1 0 0 0 0,-1 1 0 0 0,1-1 0 0 0,-1 0 0 0 0,1 0 0 0 0,-1 0 0 0 0,1 0-1 0 0,-1 1 1 0 0,1-1 0 0 0,0 0 0 0 0,-1-1 14 0 0,1 1-1 0 0,-1-1 1 0 0,0 0-1 0 0,1 1 1 0 0,-1-1-1 0 0,0 1 1 0 0,0-1-1 0 0,1 0 1 0 0,-1 1-1 0 0,0-1 1 0 0,0 0 0 0 0,0 0-1 0 0,0 1 1 0 0,0-1-1 0 0,0 0 1 0 0,0 0-1 0 0,-3-33 438 0 0,3 34-463 0 0,-6-31-84 0 0,-10-31-1 0 0,9 40-659 0 0,1-1 0 0 0,1 0 0 0 0,-3-33 0 0 0,8 55 704 0 0,0 0 0 0 0,0-1 1 0 0,0 1-1 0 0,0 0 1 0 0,0 0-1 0 0,0-1 1 0 0,0 1-1 0 0,0 0 1 0 0,0 0-1 0 0,1-1 1 0 0,-1 1-1 0 0,0 0 1 0 0,1 0-1 0 0,-1 0 1 0 0,1 0-1 0 0,-1 0 1 0 0,1-1-1 0 0,0 1 1 0 0,-1 0-1 0 0,1 0 1 0 0,0 0-1 0 0,0 1 0 0 0,0-1 1 0 0,-1 0-1 0 0,1 0 1 0 0,2-1-1 0 0,-1 2 190 0 0,0-1-1 0 0,0 1 1 0 0,0 0-1 0 0,1-1 0 0 0,-1 1 1 0 0,0 0-1 0 0,0 0 1 0 0,0 1-1 0 0,1-1 0 0 0,-1 0 1 0 0,0 1-1 0 0,0-1 1 0 0,0 1-1 0 0,2 1 1 0 0,45 8 1193 0 0,-36-8-1041 0 0,1 0-1 0 0,24 9 1 0 0,-35-10-289 0 0,0 0 0 0 0,0 0 0 0 0,0 1 1 0 0,0-1-1 0 0,-1 1 0 0 0,1 0 0 0 0,0-1 0 0 0,-1 1 0 0 0,0 0 0 0 0,1 1 0 0 0,-1-1 0 0 0,0 0 1 0 0,0 1-1 0 0,0-1 0 0 0,-1 1 0 0 0,1 0 0 0 0,2 4 0 0 0,-4-4-4 0 0,1 1 0 0 0,0-1 0 0 0,-1 1 1 0 0,1-1-1 0 0,-1 1 0 0 0,0 0 0 0 0,0-1 0 0 0,-1 1 0 0 0,1-1 0 0 0,-1 1 0 0 0,1-1 1 0 0,-1 1-1 0 0,0-1 0 0 0,-1 0 0 0 0,1 1 0 0 0,0-1 0 0 0,-1 0 0 0 0,0 0 0 0 0,-3 5 1 0 0,-1 1-68 0 0,-1-1 0 0 0,1 0 0 0 0,-2 0 0 0 0,1 0 0 0 0,-11 8 0 0 0,16-15 24 0 0,-3 4-66 0 0,0-1-1 0 0,-1 0 1 0 0,1 0 0 0 0,-1-1 0 0 0,0 1 0 0 0,0-1 0 0 0,0-1 0 0 0,-6 3 0 0 0,25-8-51 0 0,-2 0 235 0 0,0 1 0 0 0,11-1 0 0 0,-13 3-18 0 0,5-1-29 0 0,-1 0 0 0 0,1 1 0 0 0,0 1 1 0 0,25 4-1 0 0,-39-5-25 0 0,1 0 0 0 0,-1 0 0 0 0,0 0 0 0 0,0 0 0 0 0,0 0 0 0 0,0 1 0 0 0,1-1 1 0 0,-1 0-1 0 0,0 0 0 0 0,0 0 0 0 0,0 0 0 0 0,0 0 0 0 0,0 0 0 0 0,1 0 0 0 0,-1 0 0 0 0,0 0 0 0 0,0 1 1 0 0,0-1-1 0 0,0 0 0 0 0,0 0 0 0 0,0 0 0 0 0,1 0 0 0 0,-1 0 0 0 0,0 1 0 0 0,0-1 0 0 0,0 0 0 0 0,0 0 1 0 0,0 0-1 0 0,0 0 0 0 0,0 1 0 0 0,0-1 0 0 0,0 0 0 0 0,0 0 0 0 0,0 0 0 0 0,0 0 0 0 0,0 1 0 0 0,0-1 0 0 0,0 0 1 0 0,0 0-1 0 0,-5 8 148 0 0,-12 4-50 0 0,17-11-91 0 0,-12 6-233 0 0,1-1 0 0 0,-1 0 0 0 0,-1-1 0 0 0,1 0 0 0 0,-1 0 0 0 0,0-2 0 0 0,0 1 0 0 0,-21 1-1 0 0,30-4-625 0 0</inkml:trace>
  <inkml:trace contextRef="#ctx0" brushRef="#br0" timeOffset="-74733.73">2052 247 11055 0 0,'-5'-2'7732'0'0,"5"2"-7474"0"0,0 0 0 0 0,0 0 0 0 0,0 0-1 0 0,0-1 1 0 0,0 1 0 0 0,2-7 2936 0 0,8-6-2426 0 0,-2 6-311 0 0,1-1 0 0 0,0 1-1 0 0,0 1 1 0 0,1 0 0 0 0,0 0-1 0 0,0 1 1 0 0,17-6 0 0 0,-14 6-1535 0 0,1 1 0 0 0,29-5 0 0 0,-34 8-7847 0 0</inkml:trace>
  <inkml:trace contextRef="#ctx0" brushRef="#br0" timeOffset="-74129.45">2429 268 5527 0 0,'1'0'287'0'0,"-1"-1"0"0"0,1 1-1 0 0,0 0 1 0 0,-1 0-1 0 0,1 0 1 0 0,-1-1 0 0 0,1 1-1 0 0,-1 0 1 0 0,1-1-1 0 0,-1 1 1 0 0,1-1 0 0 0,-1 1-1 0 0,0 0 1 0 0,1-1 0 0 0,-1 1-1 0 0,1-1 1 0 0,-1 1-1 0 0,0-1 1 0 0,1 1 0 0 0,-1-1-1 0 0,0 0 1 0 0,0 1-1 0 0,0-1 1 0 0,1 1 0 0 0,-1-1-1 0 0,0 1 1 0 0,0-1-1 0 0,0 0 1 0 0,0 0 0 0 0,6-21 5109 0 0,-5 13-4686 0 0,0 0 0 0 0,-1 0 0 0 0,0 0 0 0 0,0 0 0 0 0,-3-13 0 0 0,-12-46 104 0 0,4 23-440 0 0,9 32-356 0 0,1 7-11 0 0,0 0 0 0 0,0 0 0 0 0,-1 0 0 0 0,-3-8 0 0 0,2 33 78 0 0,5 8 139 0 0,1-1 0 0 0,13 50 0 0 0,-12-60-116 0 0,2 1 1 0 0,0 0-1 0 0,1-1 1 0 0,1-1 0 0 0,13 23-1 0 0,-20-36-108 0 0,1 0 0 0 0,-1-1 0 0 0,1 1 0 0 0,-1 0 0 0 0,1 0 0 0 0,-1-1 0 0 0,1 1 0 0 0,0-1 0 0 0,0 1 0 0 0,0-1 0 0 0,0 0 0 0 0,0 1 0 0 0,0-1 0 0 0,0 0 0 0 0,0 0 0 0 0,1-1 0 0 0,-1 1 0 0 0,3 0 0 0 0,-2-1 0 0 0,0 0 0 0 0,0 0 0 0 0,-1 0 0 0 0,1-1 0 0 0,0 1 0 0 0,-1-1 0 0 0,1 0 0 0 0,0 0 0 0 0,-1 0 0 0 0,1 0 0 0 0,-1 0 0 0 0,1 0 0 0 0,-1-1 0 0 0,0 1 0 0 0,3-3 0 0 0,3-3-81 0 0,0 0 0 0 0,0 0-1 0 0,-1 0 1 0 0,0-1 0 0 0,11-16 0 0 0,22-47-860 0 0,-27 46 627 0 0,21-29 0 0 0,-25 45 121 0 0,-9 9 191 0 0,0 0 0 0 0,0 0 0 0 0,1 0 0 0 0,-1 0 0 0 0,0 0 0 0 0,0 0 0 0 0,0 0-1 0 0,0 0 1 0 0,0 0 0 0 0,1 0 0 0 0,-1 0 0 0 0,0 0 0 0 0,0 0 0 0 0,0 0 0 0 0,0 0 0 0 0,0 0 0 0 0,1 0 0 0 0,-1 0 0 0 0,0 0 0 0 0,0 0 0 0 0,0 0 0 0 0,0 0 0 0 0,0 0-1 0 0,0 0 1 0 0,1 0 0 0 0,-1 0 0 0 0,0 1 0 0 0,0-1 0 0 0,0 0 0 0 0,0 0 0 0 0,0 0 0 0 0,0 0 0 0 0,0 0 0 0 0,0 0 0 0 0,0 1 0 0 0,0-1 0 0 0,0 0 0 0 0,1 0 0 0 0,-1 0 0 0 0,1 23 203 0 0,-1-17-82 0 0,0 5 170 0 0,0 1 0 0 0,1-1 0 0 0,0 0 0 0 0,1 1 0 0 0,3 14 0 0 0,-3-22-219 0 0,-1-1 0 0 0,0 0 0 0 0,1 0 0 0 0,-1 0 0 0 0,1 0 1 0 0,0 0-1 0 0,0-1 0 0 0,0 1 0 0 0,0 0 0 0 0,0-1 0 0 0,1 0 0 0 0,-1 1 1 0 0,1-1-1 0 0,0 0 0 0 0,-1 0 0 0 0,1 0 0 0 0,0-1 0 0 0,0 1 1 0 0,0-1-1 0 0,0 0 0 0 0,1 0 0 0 0,5 2 0 0 0,16 0-855 0 0,-23-3 723 0 0,-1 0 0 0 0,0 0 0 0 0,1 0 0 0 0,-1 0 1 0 0,0 0-1 0 0,0-1 0 0 0,1 1 0 0 0,-1 0 0 0 0,0-1 0 0 0,0 1 0 0 0,1-1 1 0 0,-1 0-1 0 0,0 1 0 0 0,0-1 0 0 0,0 0 0 0 0,0 0 0 0 0,1-1 0 0 0,0-1-615 0 0</inkml:trace>
  <inkml:trace contextRef="#ctx0" brushRef="#br0" timeOffset="-73598.09">3000 262 12439 0 0,'-3'32'6620'0'0,"6"1"-3341"0"0,-2-24-2836 0 0,0-1 0 0 0,-1 1 1 0 0,0 0-1 0 0,0-1 0 0 0,-1 1 0 0 0,-3 13 0 0 0,4-22-435 0 0,0 0-1 0 0,0 0 0 0 0,0 0 0 0 0,0 1 1 0 0,0-1-1 0 0,0 0 0 0 0,0 0 0 0 0,0 0 1 0 0,0 0-1 0 0,0 0 0 0 0,0 0 0 0 0,0 1 0 0 0,0-1 1 0 0,0 0-1 0 0,0 0 0 0 0,0 0 0 0 0,0 0 1 0 0,0 0-1 0 0,-1 0 0 0 0,1 0 0 0 0,0 0 0 0 0,0 1 1 0 0,0-1-1 0 0,0 0 0 0 0,0 0 0 0 0,0 0 1 0 0,0 0-1 0 0,0 0 0 0 0,-1 0 0 0 0,1 0 1 0 0,0 0-1 0 0,0 0 0 0 0,0 0 0 0 0,0 0 0 0 0,0 0 1 0 0,0 0-1 0 0,-1 0 0 0 0,1 0 0 0 0,0 0 1 0 0,0 0-1 0 0,0 0 0 0 0,0 0 0 0 0,0 0 0 0 0,-1 0 1 0 0,-4-6 142 0 0,-3-9-22 0 0,2-2-307 0 0,0-1 0 0 0,1 0 0 0 0,1 0-1 0 0,1 0 1 0 0,1 0 0 0 0,0-1 0 0 0,2 1-1 0 0,1-28 1 0 0,0 37-86 0 0,0-1 0 0 0,1 1 0 0 0,-1-1 0 0 0,2 1 0 0 0,-1 0 0 0 0,2 0 0 0 0,5-14 0 0 0,-8 21 216 0 0,1 0 0 0 0,-1 0 1 0 0,0 0-1 0 0,0 0 1 0 0,1 0-1 0 0,-1 0 0 0 0,1 0 1 0 0,0 1-1 0 0,-1-1 1 0 0,1 1-1 0 0,0-1 0 0 0,0 1 1 0 0,0-1-1 0 0,0 1 0 0 0,0 0 1 0 0,0 0-1 0 0,1 0 1 0 0,-1 0-1 0 0,0 1 0 0 0,0-1 1 0 0,1 1-1 0 0,-1-1 1 0 0,0 1-1 0 0,1 0 0 0 0,-1-1 1 0 0,1 1-1 0 0,-1 1 0 0 0,0-1 1 0 0,1 0-1 0 0,-1 0 1 0 0,0 1-1 0 0,1 0 0 0 0,-1-1 1 0 0,0 1-1 0 0,3 1 1 0 0,1 1 334 0 0,0 0 1 0 0,-1 1 0 0 0,1 0 0 0 0,-1-1-1 0 0,0 1 1 0 0,0 1 0 0 0,8 9 0 0 0,29 39 1120 0 0,-35-44-1150 0 0,14 24 530 0 0,0 2-1 0 0,18 42 1 0 0,-37-74-787 0 0,-1 1 0 0 0,1-1 0 0 0,-1 0 0 0 0,0 1 0 0 0,0-1 0 0 0,0 1 0 0 0,0 4 0 0 0,-2-8-86 0 0,1 0 0 0 0,-1 0 1 0 0,1 0-1 0 0,0 0 0 0 0,-1 0 0 0 0,1 0 0 0 0,-1 0 0 0 0,1-1 1 0 0,0 1-1 0 0,-1 0 0 0 0,1 0 0 0 0,-1 0 0 0 0,1-1 0 0 0,0 1 1 0 0,-1 0-1 0 0,1-1 0 0 0,0 1 0 0 0,-1-1 0 0 0,1 1 29 0 0,-4-3-551 0 0</inkml:trace>
  <inkml:trace contextRef="#ctx0" brushRef="#br0" timeOffset="-73357.69">3006 372 8287 0 0,'42'-17'11847'0'0,"19"-18"-8353"0"0,-25 14-2356 0 0,45-22-734 0 0,-46 27-7684 0 0,-26 13-411 0 0</inkml:trace>
  <inkml:trace contextRef="#ctx0" brushRef="#br0" timeOffset="-73072.44">3508 93 3223 0 0,'1'1'1190'0'0,"0"0"0"0"0,1 0 0 0 0,-1 0 0 0 0,1 0 0 0 0,-1 0 0 0 0,1 0 0 0 0,-1-1 0 0 0,1 1 0 0 0,-1-1 0 0 0,4 2 0 0 0,20-1 4322 0 0,-17-1-4976 0 0,1-2 1 0 0,-1 1 0 0 0,13-4-1 0 0,20-12-290 0 0,-25 8-7068 0 0</inkml:trace>
  <inkml:trace contextRef="#ctx0" brushRef="#br0" timeOffset="-72909.83">3577 217 9215 0 0,'0'1'330'0'0,"0"-1"0"0"0,0 1-1 0 0,1-1 1 0 0,-1 1-1 0 0,0-1 1 0 0,0 1 0 0 0,0-1-1 0 0,0 1 1 0 0,0-1-1 0 0,1 1 1 0 0,-1-1-1 0 0,0 1 1 0 0,0-1 0 0 0,1 0-1 0 0,-1 1 1 0 0,0-1-1 0 0,0 1 1 0 0,1-1 0 0 0,-1 0-1 0 0,1 1 1 0 0,-1-1-1 0 0,0 0 1 0 0,1 0 0 0 0,0 1-1 0 0,13 2 3724 0 0,-11-3-3823 0 0,0 0 1 0 0,0-1 0 0 0,0 1 0 0 0,0-1 0 0 0,0 0 0 0 0,0 0 0 0 0,0 0 0 0 0,2-1 0 0 0,12-9-425 0 0,20-17-1 0 0,-26 20-1055 0 0,5-5-6618 0 0</inkml:trace>
  <inkml:trace contextRef="#ctx0" brushRef="#br0" timeOffset="-72577.94">3972 49 6447 0 0,'0'5'509'0'0,"0"0"-1"0"0,-1 0 1 0 0,0 0-1 0 0,-2 7 1 0 0,-15 35 7960 0 0,3-13-5401 0 0,11-22-2447 0 0,0 1 0 0 0,1 0 0 0 0,0 0 0 0 0,1 0 0 0 0,0 1 0 0 0,0 22 0 0 0,3-32-545 0 0,-1 0 0 0 0,1 0 0 0 0,-1 0-1 0 0,1 0 1 0 0,0 0 0 0 0,1 0-1 0 0,-1 0 1 0 0,1 0 0 0 0,-1-1 0 0 0,1 1-1 0 0,4 4 1 0 0,-4-5-30 0 0,0-1 1 0 0,0 0-1 0 0,0 0 0 0 0,1 0 0 0 0,-1 0 1 0 0,1 0-1 0 0,0 0 0 0 0,-1-1 1 0 0,1 1-1 0 0,0-1 0 0 0,0 0 0 0 0,0 0 1 0 0,0 0-1 0 0,0 0 0 0 0,0 0 0 0 0,5 0 1 0 0,1-1 98 0 0,0 0 1 0 0,-1 0 0 0 0,1-1-1 0 0,0 0 1 0 0,-1 0-1 0 0,1-1 1 0 0,-1 0 0 0 0,1 0-1 0 0,-1-1 1 0 0,0-1-1 0 0,9-4 1 0 0,5-4 308 0 0,-1 0 0 0 0,33-26 0 0 0,-46 31-382 0 0,1 0 0 0 0,-1-1 1 0 0,0 0-1 0 0,0 0 0 0 0,11-17 0 0 0,-17 22-68 0 0,-1 1 0 0 0,0-1 0 0 0,1 0 0 0 0,-1 1 0 0 0,0-1-1 0 0,0 0 1 0 0,-1 0 0 0 0,1 1 0 0 0,0-1 0 0 0,-1 0 0 0 0,0 0-1 0 0,0-3 1 0 0,0 4-6 0 0,0-1 0 0 0,-1 1 0 0 0,1 0 0 0 0,-1 0 0 0 0,0 0 0 0 0,0 1 0 0 0,1-1 0 0 0,-1 0 0 0 0,0 0 0 0 0,-1 0 0 0 0,1 1 0 0 0,0-1 0 0 0,0 0 0 0 0,-1 1 0 0 0,1-1 0 0 0,-1 1 0 0 0,0 0 0 0 0,1-1 0 0 0,-3 0 0 0 0,-1-1-82 0 0,-1 0 1 0 0,1 0-1 0 0,-1 1 1 0 0,0 0-1 0 0,0 0 1 0 0,0 0 0 0 0,0 1-1 0 0,0-1 1 0 0,0 2-1 0 0,-1-1 1 0 0,-6 1-1 0 0,-12 0-642 0 0,-35 5-1 0 0,41-2 338 0 0,-51 5-2631 0 0,32-2-5791 0 0</inkml:trace>
  <inkml:trace contextRef="#ctx0" brushRef="#br0" timeOffset="-71999.5">465 1125 14279 0 0,'54'110'8884'0'0,"14"60"-5960"0"0,-67-168-2914 0 0,7 24 225 0 0,23 48 0 0 0,-31-74-239 0 0,0 1 1 0 0,0-1-1 0 0,0 0 0 0 0,0 0 0 0 0,1 0 0 0 0,-1 1 1 0 0,0-1-1 0 0,0 0 0 0 0,0 0 0 0 0,0 0 0 0 0,0 1 1 0 0,0-1-1 0 0,0 0 0 0 0,0 0 0 0 0,1 0 0 0 0,-1 0 1 0 0,0 1-1 0 0,0-1 0 0 0,0 0 0 0 0,0 0 1 0 0,1 0-1 0 0,-1 0 0 0 0,0 0 0 0 0,0 0 0 0 0,0 0 1 0 0,1 1-1 0 0,-1-1 0 0 0,0 0 0 0 0,0 0 0 0 0,0 0 1 0 0,1 0-1 0 0,-1 0 0 0 0,0 0 0 0 0,0 0 0 0 0,0 0 1 0 0,1 0-1 0 0,-1 0 0 0 0,0 0 0 0 0,0 0 1 0 0,1 0-1 0 0,4-10-372 0 0,-1-20-491 0 0,-4 28 758 0 0,2-16-2011 0 0,0 0-6189 0 0</inkml:trace>
  <inkml:trace contextRef="#ctx0" brushRef="#br0" timeOffset="-71793.14">716 1135 17967 0 0,'57'139'5684'0'0,"-47"-117"-4872"0"0,2-1-1 0 0,0-1 1 0 0,1 0-1 0 0,20 23 0 0 0,-28-37-754 0 0,0-1-1 0 0,0 0 1 0 0,1 0-1 0 0,0 0 0 0 0,0 0 1 0 0,0-1-1 0 0,0 0 1 0 0,1 0-1 0 0,9 3 0 0 0,-16-7-68 0 0,0 0 0 0 0,0 0 0 0 0,0 0 0 0 0,0 0 0 0 0,0 0 0 0 0,0 0 0 0 0,1 0 0 0 0,-1 0 0 0 0,0 0 0 0 0,0 1 0 0 0,0-1 0 0 0,0 0 0 0 0,0 0 0 0 0,0 0 0 0 0,1 0 0 0 0,-1 0 0 0 0,0 0 0 0 0,0 0 0 0 0,0 0 0 0 0,0 0 0 0 0,0 0 0 0 0,0-1-1 0 0,1 1 1 0 0,-1 0 0 0 0,0 0 0 0 0,0 0 0 0 0,0 0 0 0 0,0 0 0 0 0,0 0 0 0 0,0 0 0 0 0,0 0 0 0 0,1 0 0 0 0,-1 0 0 0 0,0 0 0 0 0,0 0 0 0 0,0 0 0 0 0,0-1 0 0 0,0 1 0 0 0,0 0 0 0 0,0 0 0 0 0,0 0 0 0 0,0 0 0 0 0,0 0 0 0 0,0 0 0 0 0,0-1 0 0 0,0 1-1 0 0,1 0 1 0 0,-1 0 0 0 0,0 0 0 0 0,0 0 0 0 0,0 0 0 0 0,0-1 0 0 0,-1-2-2284 0 0,-1-1-3745 0 0</inkml:trace>
  <inkml:trace contextRef="#ctx0" brushRef="#br0" timeOffset="-71524.38">592 1492 17967 0 0,'0'0'58'0'0,"0"0"1"0"0,0-1-1 0 0,0 1 0 0 0,0 0 0 0 0,0 0 1 0 0,0 0-1 0 0,0 0 0 0 0,0 0 0 0 0,0 0 1 0 0,0 0-1 0 0,0 0 0 0 0,0 0 0 0 0,0 0 1 0 0,0 0-1 0 0,0 0 0 0 0,0 0 0 0 0,0 0 1 0 0,0 0-1 0 0,1 0 0 0 0,-1 0 0 0 0,0 0 1 0 0,0 0-1 0 0,0 0 0 0 0,0 0 0 0 0,0 0 1 0 0,0 0-1 0 0,0 0 0 0 0,0 0 0 0 0,0 0 1 0 0,0 0-1 0 0,0 0 0 0 0,0 0 0 0 0,0 0 1 0 0,0 0-1 0 0,0 0 0 0 0,0 0 0 0 0,1 0 1 0 0,-1 0-1 0 0,0 0 0 0 0,0 0 0 0 0,0 0 1 0 0,0 0-1 0 0,0 0 0 0 0,0 0 0 0 0,0 0 1 0 0,0 0-1 0 0,0 0 0 0 0,0 1 0 0 0,0-1 1 0 0,0 0-1 0 0,0 0 0 0 0,0 0 0 0 0,0 0 1 0 0,0 0-1 0 0,0 0 0 0 0,0 0 0 0 0,0 0 1 0 0,0 0-1 0 0,0 0 0 0 0,0 0 0 0 0,0 0 1 0 0,10-4 1477 0 0,11-8-292 0 0,103-70 1064 0 0,-97 66-3062 0 0,2 1 0 0 0,49-18-1 0 0,-64 29-1358 0 0,0 0-5971 0 0</inkml:trace>
  <inkml:trace contextRef="#ctx0" brushRef="#br0" timeOffset="-71108.74">1143 1389 4607 0 0,'0'0'67'0'0,"1"0"0"0"0,-1 0-1 0 0,0 0 1 0 0,0 0 0 0 0,0-1-1 0 0,0 1 1 0 0,0 0 0 0 0,0 0 0 0 0,0 0-1 0 0,1 0 1 0 0,-1 0 0 0 0,0-1-1 0 0,0 1 1 0 0,0 0 0 0 0,0 0-1 0 0,0 0 1 0 0,0 0 0 0 0,0 0-1 0 0,0-1 1 0 0,0 1 0 0 0,0 0-1 0 0,0 0 1 0 0,0 0 0 0 0,0-1-1 0 0,0 1 1 0 0,0 0 0 0 0,0 0-1 0 0,0 0 1 0 0,0 0 0 0 0,0-1-1 0 0,0 1 1 0 0,0 0 0 0 0,0 0-1 0 0,0 0 1 0 0,0 0 0 0 0,-1 0-1 0 0,1-1 1 0 0,0 1 0 0 0,0 0-1 0 0,0 0 1 0 0,0 0 0 0 0,-9-4 2086 0 0,-12 1 109 0 0,16 4-2066 0 0,1-1-1 0 0,0 1 1 0 0,0 0 0 0 0,0 0-1 0 0,0 0 1 0 0,0 0-1 0 0,0 1 1 0 0,0 0-1 0 0,1 0 1 0 0,-1 0 0 0 0,0 0-1 0 0,-3 3 1 0 0,2 0 3 0 0,0-1 0 0 0,0 1 0 0 0,1 0 1 0 0,0 0-1 0 0,0 0 0 0 0,0 1 0 0 0,-3 6 0 0 0,1 0 563 0 0,1 0-1 0 0,0 0 0 0 0,0 0 1 0 0,2 1-1 0 0,-1 0 0 0 0,2 0 1 0 0,-2 15-1 0 0,3-24-653 0 0,1 0-1 0 0,0 0 1 0 0,0 0 0 0 0,1 0-1 0 0,-1-1 1 0 0,1 1 0 0 0,0 0 0 0 0,0 0-1 0 0,0-1 1 0 0,0 1 0 0 0,1 0 0 0 0,2 5-1 0 0,-3-8-91 0 0,0 0 0 0 0,0 0 0 0 0,0 0 0 0 0,0 0-1 0 0,0 0 1 0 0,0 0 0 0 0,0 0 0 0 0,0 0 0 0 0,1 0 0 0 0,-1 0 0 0 0,0-1-1 0 0,0 1 1 0 0,1-1 0 0 0,-1 1 0 0 0,1-1 0 0 0,-1 1 0 0 0,0-1-1 0 0,1 1 1 0 0,-1-1 0 0 0,1 0 0 0 0,-1 0 0 0 0,1 0 0 0 0,-1 0-1 0 0,1 0 1 0 0,-1 0 0 0 0,1-1 0 0 0,-1 1 0 0 0,0 0 0 0 0,1-1-1 0 0,-1 1 1 0 0,1-1 0 0 0,-1 1 0 0 0,0-1 0 0 0,0 0 0 0 0,3-1-1 0 0,0 0 74 0 0,0 0-1 0 0,0-1 0 0 0,-1 0 1 0 0,1 0-1 0 0,0 0 0 0 0,-1 0 1 0 0,0 0-1 0 0,0-1 0 0 0,4-5 0 0 0,-1-1-50 0 0,0 0 0 0 0,5-15 0 0 0,2-2-880 0 0,-13 26 722 0 0,0 0 0 0 0,1 0 1 0 0,-1 0-1 0 0,1 0 0 0 0,-1 0 0 0 0,1 0 0 0 0,0 0 0 0 0,-1 1 0 0 0,1-1 1 0 0,0 0-1 0 0,0 0 0 0 0,-1 1 0 0 0,1-1 0 0 0,0 0 0 0 0,0 1 0 0 0,0-1 1 0 0,2 0-1 0 0,-3 1 66 0 0,1 0 0 0 0,0 0 1 0 0,-1 0-1 0 0,1 0 0 0 0,0 0 1 0 0,-1 0-1 0 0,1 0 0 0 0,0 0 1 0 0,-1 1-1 0 0,1-1 0 0 0,0 0 1 0 0,-1 0-1 0 0,1 1 0 0 0,0-1 1 0 0,-1 0-1 0 0,1 1 0 0 0,-1-1 1 0 0,1 1-1 0 0,-1-1 0 0 0,2 1 1 0 0,2 5 85 0 0,0-1 1 0 0,0 1 0 0 0,0-1 0 0 0,4 12 0 0 0,2-1 1022 0 0,-8-13-947 0 0,0 0 1 0 0,1 0 0 0 0,-1-1-1 0 0,1 1 1 0 0,0-1 0 0 0,-1 1-1 0 0,1-1 1 0 0,0 0 0 0 0,1-1-1 0 0,-1 1 1 0 0,4 1-1 0 0,-6-2-81 0 0,0-1-1 0 0,0 0 0 0 0,0 1 1 0 0,0-1-1 0 0,0 0 0 0 0,1 0 1 0 0,-1 0-1 0 0,0 0 0 0 0,0 0 1 0 0,0 0-1 0 0,0 0 0 0 0,0-1 1 0 0,0 1-1 0 0,0 0 0 0 0,0 0 1 0 0,0-1-1 0 0,0 1 0 0 0,0-1 1 0 0,0 1-1 0 0,0-1 0 0 0,0 1 1 0 0,0-1-1 0 0,0 0 0 0 0,-1 1 1 0 0,1-1-1 0 0,0 0 0 0 0,0 0 1 0 0,-1 1-1 0 0,1-1 0 0 0,0 0 1 0 0,-1 0-1 0 0,1 0 0 0 0,-1 0 1 0 0,1 0-1 0 0,-1 0 0 0 0,0 0 1 0 0,1 0-1 0 0,-1 0 0 0 0,0 0 0 0 0,0 0 1 0 0,0-2-1 0 0,4-15-659 0 0,-1 0-1 0 0,1-32 0 0 0,-4 44 535 0 0,1-12-541 0 0</inkml:trace>
  <inkml:trace contextRef="#ctx0" brushRef="#br0" timeOffset="-70946.95">1240 1125 3223 0 0,'-3'16'11529'0'0,"3"3"-5710"0"0,1-8-3882 0 0,0-5-1226 0 0,-1-6-733 0 0,0 0 0 0 0,0 0 0 0 0,0 0 0 0 0,0 0 0 0 0,0 0 0 0 0,0 0 0 0 0,0 0 0 0 0,0 1 0 0 0,0-1 0 0 0,0 0 0 0 0,0 0 1 0 0,0 0-1 0 0,0 0 0 0 0,0 0 0 0 0,1 0 0 0 0,-1 0 0 0 0,0 0 0 0 0,0 0 0 0 0,0 0 0 0 0,0 0 0 0 0,0 0 0 0 0,0 0 0 0 0,0 0 0 0 0,0 0 0 0 0,0 0 1 0 0,0 0-1 0 0,0 0 0 0 0,1 0 0 0 0,-1 0 0 0 0,0 0 0 0 0,0 0 0 0 0,0 0 0 0 0,0 0 0 0 0,0 0 0 0 0,0 0 0 0 0,0 0 0 0 0,0 0 0 0 0,0 0 0 0 0,0 0 1 0 0,0 0-1 0 0,1 0 0 0 0,-1 0 0 0 0,0 0 0 0 0,0 0 0 0 0,0 0 0 0 0,0 0 0 0 0,0 0 0 0 0,0 0 0 0 0,0 0 0 0 0,0 0 0 0 0,0 0 0 0 0,0-1 0 0 0,0 1 1 0 0,0 0-1 0 0,0 0 0 0 0,0 0 0 0 0,0 0 0 0 0,0 0 0 0 0,0 0 0 0 0,0 0 0 0 0,0 0 0 0 0</inkml:trace>
  <inkml:trace contextRef="#ctx0" brushRef="#br0" timeOffset="-70769.16">1351 1236 15199 0 0,'2'8'672'0'0,"-1"-4"144"0"0,0 0-656 0 0,0-2-160 0 0,-1 0 0 0 0,0-1 0 0 0,0 0 1104 0 0,0 0 184 0 0,1 1 40 0 0,0 1 8 0 0,0 0-896 0 0,-1-1-184 0 0,1 0-32 0 0,-1-1 0 0 0,1-1-224 0 0,0-1 0 0 0,-1-1 0 0 0</inkml:trace>
  <inkml:trace contextRef="#ctx0" brushRef="#br0" timeOffset="-70019.69">3645 939 6911 0 0,'54'-16'11062'0'0,"1"-5"-6190"0"0,-43 15-4721 0 0,1 0 0 0 0,-1-1 0 0 0,0-1 1 0 0,0 0-1 0 0,-1 0 0 0 0,12-12 0 0 0,-19 14-559 0 0</inkml:trace>
  <inkml:trace contextRef="#ctx0" brushRef="#br0" timeOffset="-69827.79">3785 964 12439 0 0,'1'0'108'0'0,"-1"0"1"0"0,1 1-1 0 0,-1-1 0 0 0,0 0 0 0 0,1 0 0 0 0,-1 1 0 0 0,1-1 0 0 0,-1 0 0 0 0,1 0 1 0 0,-1 0-1 0 0,1 1 0 0 0,-1-1 0 0 0,1 0 0 0 0,-1 0 0 0 0,1 0 0 0 0,-1 0 0 0 0,1 0 1 0 0,-1 0-1 0 0,1 0 0 0 0,-1 0 0 0 0,1 0 0 0 0,-1 0 0 0 0,1-1 0 0 0,-1 1 0 0 0,1 0 1 0 0,-1 0-1 0 0,1 0 0 0 0,-1-1 0 0 0,1 1 0 0 0,-1 0 0 0 0,1-1 0 0 0,17-11 4504 0 0,-14 9-4078 0 0,12-8 464 0 0,-1-1 0 0 0,16-17 0 0 0,-17 15-1099 0 0,-1-1-1 0 0,0-1 1 0 0,-1-1 0 0 0,10-17-1 0 0,-16 22-359 0 0</inkml:trace>
  <inkml:trace contextRef="#ctx0" brushRef="#br0" timeOffset="-69569.66">3893 675 10591 0 0,'-9'25'2742'0'0,"0"1"0"0"0,2 1 0 0 0,-7 41-1 0 0,9-40-2144 0 0,-1 6-155 0 0,2 0 0 0 0,1 0 0 0 0,3 55 0 0 0,2-72-1066 0 0,-1-14 84 0 0</inkml:trace>
  <inkml:trace contextRef="#ctx0" brushRef="#br0" timeOffset="-69053.99">4333 674 2303 0 0,'0'0'476'0'0,"-1"-1"-1"0"0,1 0 0 0 0,0 0 0 0 0,0 1 0 0 0,0-1 0 0 0,-1 0 0 0 0,1 1 0 0 0,0-1 0 0 0,-1 1 1 0 0,1-1-1 0 0,0 0 0 0 0,-1 1 0 0 0,1-1 0 0 0,-1 1 0 0 0,1-1 0 0 0,-1 1 0 0 0,0-1 0 0 0,1 1 0 0 0,-1 0 1 0 0,1-1-1 0 0,-1 1 0 0 0,0 0 0 0 0,1-1 0 0 0,-2 1 0 0 0,1 0-44 0 0,0 0-1 0 0,0-1 1 0 0,-1 1 0 0 0,1 0-1 0 0,0 1 1 0 0,0-1 0 0 0,0 0-1 0 0,-1 0 1 0 0,1 0 0 0 0,0 1-1 0 0,0-1 1 0 0,-3 2 0 0 0,1-1-149 0 0,0 1 1 0 0,1 0 0 0 0,-1-1 0 0 0,0 2-1 0 0,0-1 1 0 0,1 0 0 0 0,-1 0 0 0 0,1 1-1 0 0,-3 3 1 0 0,-3 8-79 0 0,1 0-1 0 0,1 0 0 0 0,0 1 1 0 0,1 0-1 0 0,0 0 1 0 0,-4 26-1 0 0,8-30-86 0 0,-1 0 0 0 0,1 0 0 0 0,1 0 0 0 0,0 0 1 0 0,1 1-1 0 0,0-1 0 0 0,0 0 0 0 0,1 0 0 0 0,1-1 0 0 0,4 14 0 0 0,-6-21-127 0 0,0 0-1 0 0,1 0 0 0 0,-1 0 1 0 0,1-1-1 0 0,0 1 0 0 0,0 0 1 0 0,0-1-1 0 0,0 1 1 0 0,0-1-1 0 0,0 0 0 0 0,1 1 1 0 0,-1-1-1 0 0,1 0 1 0 0,0-1-1 0 0,-1 1 0 0 0,1 0 1 0 0,0-1-1 0 0,0 1 0 0 0,0-1 1 0 0,0 0-1 0 0,0 0 1 0 0,0 0-1 0 0,1-1 0 0 0,4 1 1 0 0,-1 0-14 0 0,0-2 1 0 0,-1 1-1 0 0,1-1 1 0 0,-1 0 0 0 0,1 0-1 0 0,-1-1 1 0 0,1 0-1 0 0,-1 0 1 0 0,0 0-1 0 0,0-1 1 0 0,8-5-1 0 0,11-7 126 0 0,0-1-1 0 0,-1-1 0 0 0,-1-2 0 0 0,-1 0 0 0 0,0-1 0 0 0,36-46 0 0 0,-52 58-65 0 0,0-1-1 0 0,-1 1 0 0 0,0-1 0 0 0,0 0 1 0 0,-1 0-1 0 0,0-1 0 0 0,-1 1 0 0 0,3-13 1 0 0,-5 18-51 0 0,-1 0 1 0 0,1 0-1 0 0,-1 0 0 0 0,0 0 1 0 0,0 0-1 0 0,0 0 1 0 0,-1 0-1 0 0,1 0 1 0 0,-1 0-1 0 0,0 0 1 0 0,0 0-1 0 0,0 0 1 0 0,-1 0-1 0 0,1 0 0 0 0,-1 1 1 0 0,0-1-1 0 0,0 1 1 0 0,0-1-1 0 0,-1 1 1 0 0,1 0-1 0 0,-1 0 1 0 0,-5-6-1 0 0,2 4-82 0 0,0 1 1 0 0,0 0-1 0 0,-1-1 0 0 0,1 2 0 0 0,-1-1 1 0 0,-11-3-1 0 0,-5-1-266 0 0</inkml:trace>
  <inkml:trace contextRef="#ctx0" brushRef="#br0" timeOffset="-5479.86">3138 1779 4143 0 0,'-2'-8'1641'0'0,"-2"-2"729"0"0,1-1 1 0 0,-9-15-1 0 0,-1 10 3645 0 0,13 16-5971 0 0,0 0 0 0 0,0 0 0 0 0,0 0 1 0 0,0 0-1 0 0,0 0 0 0 0,0 0 0 0 0,0 0 0 0 0,0 0 0 0 0,0 0 1 0 0,0 0-1 0 0,0 0 0 0 0,0 0 0 0 0,0 0 0 0 0,0 0 0 0 0,0 0 1 0 0,0 1-1 0 0,0-1 0 0 0,0 0 0 0 0,0 0 0 0 0,0 0 1 0 0,0 0-1 0 0,0 0 0 0 0,0 0 0 0 0,0 0 0 0 0,0 0 0 0 0,0 0 1 0 0,0 0-1 0 0,0 0 0 0 0,0 0 0 0 0,0 0 0 0 0,-1 0 0 0 0,1 0 1 0 0,0 0-1 0 0,0 0 0 0 0,0 0 0 0 0,0 0 0 0 0,0 0 1 0 0,0 0-1 0 0,0 0 0 0 0,0 0 0 0 0,0 0 0 0 0,0 0 0 0 0,0 0 1 0 0,0 0-1 0 0,0 0 0 0 0,0 0 0 0 0,0 0 0 0 0,-1 0 0 0 0,1 0 1 0 0,0 0-1 0 0,0 0 0 0 0,0 0 0 0 0,0 0 0 0 0,0 0 0 0 0,0 0 1 0 0,0 0-1 0 0,0 0 0 0 0,0 0 0 0 0,0 0 0 0 0,0 0 1 0 0,0-1-1 0 0,0 1 0 0 0,0 0 0 0 0,0 0 0 0 0,0 0 0 0 0,0 0 1 0 0,0 0-1 0 0,0 0 0 0 0,1 8 857 0 0,3 9-548 0 0,59 147 2017 0 0,-17-47-1689 0 0,-37-92-579 0 0,51 121-133 0 0,-60-146 21 0 0,0 0 1 0 0,0 1-1 0 0,0-1 1 0 0,0 0-1 0 0,0 0 1 0 0,0 1 0 0 0,1-1-1 0 0,-1 0 1 0 0,0 1-1 0 0,0-1 1 0 0,0 0-1 0 0,0 0 1 0 0,0 1-1 0 0,0-1 1 0 0,1 0-1 0 0,-1 0 1 0 0,0 1-1 0 0,0-1 1 0 0,0 0-1 0 0,1 0 1 0 0,-1 0 0 0 0,0 0-1 0 0,0 1 1 0 0,1-1-1 0 0,-1 0 1 0 0,0 0-1 0 0,0 0 1 0 0,1 0-1 0 0,-1 0 1 0 0,0 0-1 0 0,0 1 1 0 0,1-1-1 0 0,-1 0 1 0 0,0 0 0 0 0,1 0-1 0 0,-1 0 1 0 0,0 0-1 0 0,1 0 1 0 0,2-12-625 0 0,-3-21-579 0 0,0 32 1157 0 0,0-11-575 0 0</inkml:trace>
  <inkml:trace contextRef="#ctx0" brushRef="#br0" timeOffset="-5268.92">3321 1693 10135 0 0,'1'0'119'0'0,"0"1"0"0"0,1-1 0 0 0,-1 0 0 0 0,0 1 0 0 0,0 0 0 0 0,0-1 0 0 0,0 1 0 0 0,0 0 0 0 0,0 0 0 0 0,0-1 0 0 0,0 1 0 0 0,0 0 0 0 0,0 0 0 0 0,-1 0 0 0 0,2 2 0 0 0,11 20 3228 0 0,-8-12-1795 0 0,11 16 515 0 0,35 62 2629 0 0,-39-71-4282 0 0,0-1-1 0 0,27 28 1 0 0,-31-36-426 0 0,0 1 0 0 0,-1-1 0 0 0,-1 1 0 0 0,1 0 0 0 0,-2 1 0 0 0,1-1 1 0 0,-1 1-1 0 0,-1 0 0 0 0,0 1 0 0 0,-1-1 0 0 0,3 13 0 0 0,-6-22-60 0 0,1 0-368 0 0,-1 0 0 0 0,0-1 0 0 0,1 1-1 0 0,-1 0 1 0 0,0 0 0 0 0,0-1 0 0 0,0 1-1 0 0,0 0 1 0 0,0 0 0 0 0,0-1 0 0 0,-1 1-1 0 0,1 0 1 0 0,-1-1 0 0 0,1 1 0 0 0,-1 0-1 0 0,-1 2 1 0 0</inkml:trace>
  <inkml:trace contextRef="#ctx0" brushRef="#br0" timeOffset="-4958.44">3182 2157 13359 0 0,'-13'13'7201'0'0,"23"-18"-5710"0"0,14-10-540 0 0,-1 0-1 0 0,34-32 1 0 0,-18 16-367 0 0,16-9-3244 0 0,-39 30 616 0 0,1 0-1 0 0,0 2 0 0 0,1-1 1 0 0,0 2-1 0 0,38-10 0 0 0,-47 15-2563 0 0</inkml:trace>
  <inkml:trace contextRef="#ctx0" brushRef="#br0" timeOffset="-4546.41">3570 1941 919 0 0,'1'0'67'0'0,"-1"0"589"0"0,1 0 1 0 0,-1 0-1 0 0,1 0 0 0 0,0 0 1 0 0,-1 0-1 0 0,1 1 0 0 0,-1-1 0 0 0,1 0 1 0 0,-1 1-1 0 0,1-1 0 0 0,-1 0 1 0 0,1 1-1 0 0,-1-1 0 0 0,1 0 0 0 0,-1 1 1 0 0,0-1-1 0 0,1 1 0 0 0,-1-1 1 0 0,1 2-1 0 0,3 2 3309 0 0,0-2-5483 0 0,-4-2 1541 0 0,5 1 664 0 0,-4 7 23 0 0,-2 0-340 0 0,-1 0 1 0 0,0-1-1 0 0,-4 9 0 0 0,-6 21 361 0 0,10-21-345 0 0,0 1-1 0 0,1-1 1 0 0,2 30 0 0 0,-1-39-326 0 0,1 0 1 0 0,0 0-1 0 0,0 0 1 0 0,1-1 0 0 0,0 1-1 0 0,0 0 1 0 0,1-1-1 0 0,0 0 1 0 0,0 1-1 0 0,0-1 1 0 0,7 9-1 0 0,-9-13-37 0 0,1-1 0 0 0,-1 1 0 0 0,0-1 0 0 0,1 1-1 0 0,-1-1 1 0 0,1 0 0 0 0,-1 1 0 0 0,1-1-1 0 0,0 0 1 0 0,0 0 0 0 0,-1 0 0 0 0,1 0-1 0 0,0-1 1 0 0,0 1 0 0 0,0 0 0 0 0,0-1-1 0 0,0 1 1 0 0,0-1 0 0 0,0 0 0 0 0,0 0-1 0 0,0 0 1 0 0,0 0 0 0 0,0 0 0 0 0,0 0-1 0 0,0 0 1 0 0,0-1 0 0 0,0 1 0 0 0,0-1-1 0 0,0 1 1 0 0,0-1 0 0 0,-1 0 0 0 0,1 1-1 0 0,0-1 1 0 0,0 0 0 0 0,-1-1 0 0 0,1 1-1 0 0,0 0 1 0 0,2-3 0 0 0,0 1 115 0 0,-1-1 0 0 0,1 0 0 0 0,0 0 0 0 0,-1 0 0 0 0,0-1 0 0 0,0 1 0 0 0,0-1-1 0 0,-1 0 1 0 0,0 1 0 0 0,1-1 0 0 0,-2 0 0 0 0,1-1 0 0 0,1-7 0 0 0,-2 4-66 0 0,-1 0-1 0 0,0 1 1 0 0,0-1-1 0 0,-1 0 0 0 0,0 0 1 0 0,-1 1-1 0 0,-3-14 1 0 0,-1 6-356 0 0,0-1 0 0 0,-15-27 0 0 0,19 41 192 0 0,1 1-1 0 0,0-1 0 0 0,-1 1 1 0 0,0 0-1 0 0,0 0 1 0 0,0 0-1 0 0,0 0 1 0 0,0 0-1 0 0,0 0 0 0 0,0 1 1 0 0,0-1-1 0 0,-1 1 1 0 0,1-1-1 0 0,-3 0 1 0 0,-2 0-181 0 0,-1-1 0 0 0,1 2 1 0 0,-14-3-1 0 0,12 3-47 0 0,0-1-353 0 0</inkml:trace>
  <inkml:trace contextRef="#ctx0" brushRef="#br0" timeOffset="-4306.33">3752 1680 12175 0 0,'0'13'152'0'0,"0"-9"901"0"0,-1 0 0 0 0,1 1 0 0 0,-1-1 0 0 0,0 0 0 0 0,0 1 0 0 0,0-1 0 0 0,-1 0 0 0 0,1 0 0 0 0,-1 0 0 0 0,-4 6 0 0 0,5-10-1038 0 0,1-3 76 0 0,2-4-2320 0 0</inkml:trace>
  <inkml:trace contextRef="#ctx0" brushRef="#br0" timeOffset="-4126.18">3864 1928 13359 0 0,'2'1'592'0'0,"-1"-1"120"0"0,0 1-568 0 0,0-1-144 0 0,0 0 0 0 0,0 0 992 0 0,0-1 176 0 0,0-1 32 0 0,1 0 8 0 0,2-2-784 0 0,-2-1-152 0 0,1 0-32 0 0,-1-5-8 0 0,2-4-976 0 0,-1 1-200 0 0,2 1-40 0 0,-3 1-8 0 0</inkml:trace>
  <inkml:trace contextRef="#ctx0" brushRef="#br0" timeOffset="-3749.92">4079 1533 10591 0 0,'0'-1'20'0'0,"0"1"0"0"0,0 0-1 0 0,0 0 1 0 0,0 0-1 0 0,0 0 1 0 0,0 0 0 0 0,0 0-1 0 0,0 0 1 0 0,0-1 0 0 0,0 1-1 0 0,0 0 1 0 0,0 0-1 0 0,0 0 1 0 0,0 0 0 0 0,0 0-1 0 0,0 0 1 0 0,0 0 0 0 0,0 0-1 0 0,0-1 1 0 0,0 1-1 0 0,0 0 1 0 0,0 0 0 0 0,0 0-1 0 0,0 0 1 0 0,0 0-1 0 0,1 0 1 0 0,-1 0 0 0 0,0 0-1 0 0,0 0 1 0 0,0 0 0 0 0,0 0-1 0 0,0 0 1 0 0,0 0-1 0 0,0 0 1 0 0,0 0 0 0 0,0 0-1 0 0,1 0 1 0 0,-1 0 0 0 0,0 0-1 0 0,0 0 1 0 0,0 0-1 0 0,0 0 1 0 0,0 0 0 0 0,0 0-1 0 0,0 0 1 0 0,1 0 0 0 0,-1 0-1 0 0,0 0 1 0 0,0 0-1 0 0,0 0 1 0 0,0 0 0 0 0,0 0-1 0 0,0 0 1 0 0,0 0-1 0 0,6 8 1280 0 0,6 16 923 0 0,-10-19-1884 0 0,30 75 6584 0 0,-22-52-6234 0 0,1 0 1 0 0,27 48-1 0 0,-38-76-688 0 0,0 0-1 0 0,1 0 1 0 0,-1 1-1 0 0,0-1 0 0 0,0 0 1 0 0,0 1-1 0 0,0-1 0 0 0,0 0 1 0 0,1 0-1 0 0,-1 1 1 0 0,0-1-1 0 0,0 0 0 0 0,0 0 1 0 0,1 0-1 0 0,-1 1 0 0 0,0-1 1 0 0,0 0-1 0 0,1 0 1 0 0,-1 0-1 0 0,0 0 0 0 0,0 1 1 0 0,1-1-1 0 0,-1 0 0 0 0,0 0 1 0 0,0 0-1 0 0,1 0 1 0 0,-1 0-1 0 0,0 0 0 0 0,1 0 1 0 0,-1 0-1 0 0,0 0 0 0 0,1 0 1 0 0,-1 0-1 0 0,0 0 1 0 0,0 0-1 0 0,1 0 0 0 0,-1 0 1 0 0,1 0-1 0 0,-1-1-180 0 0,1 0 0 0 0,-1 1-1 0 0,1-1 1 0 0,-1 0 0 0 0,1 1 0 0 0,-1-1 0 0 0,0 0-1 0 0,1 1 1 0 0,-1-1 0 0 0,0 0 0 0 0,0 0 0 0 0,1 1-1 0 0,-1-3 1 0 0,1-4-7743 0 0</inkml:trace>
  <inkml:trace contextRef="#ctx0" brushRef="#br0" timeOffset="-3536.11">4216 1520 11431 0 0,'1'4'72'0'0,"29"81"9009"0"0,-26-75-7332 0 0,1 0-1 0 0,12 18 0 0 0,7-2-1842 0 0,-22-24 58 0 0,0 0-1 0 0,0-1 1 0 0,1 1-1 0 0,-1 0 1 0 0,0-1 0 0 0,1 0-1 0 0,-1 1 1 0 0,1-1-1 0 0,0 0 1 0 0,-1 0-1 0 0,1 0 1 0 0,0-1 0 0 0,0 1-1 0 0,-1-1 1 0 0,1 0-1 0 0,0 1 1 0 0,0-1 0 0 0,4-1-1 0 0,-5-1-2562 0 0</inkml:trace>
  <inkml:trace contextRef="#ctx0" brushRef="#br0" timeOffset="-3105.88">3952 1734 8287 0 0,'-3'6'-577'0'0,"-2"0"4888"0"0,4-6-3925 0 0,1 0-1 0 0,-1 0 1 0 0,1 0-1 0 0,0 0 1 0 0,-1 0-1 0 0,1-1 1 0 0,-1 1-1 0 0,1 0 1 0 0,0 0-1 0 0,-1-1 1 0 0,1 1-1 0 0,0 0 1 0 0,-1-1-1 0 0,1 1 1 0 0,0 0-1 0 0,0-1 0 0 0,-1 1 1 0 0,1 0-1 0 0,0-1 1 0 0,0 1-1 0 0,-1-1 1 0 0,-4-11 146 0 0,-1 0-1 0 0,2 0 1 0 0,-1 0 0 0 0,2-1-1 0 0,-1 0 1 0 0,2 1 0 0 0,0-1-1 0 0,-1-20 1 0 0,3 25-571 0 0,1 0-1 0 0,0 0 1 0 0,0 0 0 0 0,1 0-1 0 0,0 1 1 0 0,0-1 0 0 0,1 0-1 0 0,0 1 1 0 0,0 0 0 0 0,1-1-1 0 0,6-9 1 0 0,-8 15 30 0 0,-1 0 1 0 0,1 0-1 0 0,0-1 0 0 0,-1 1 0 0 0,1 0 0 0 0,0 1 1 0 0,0-1-1 0 0,1 0 0 0 0,-1 1 0 0 0,0-1 0 0 0,0 1 1 0 0,1-1-1 0 0,-1 1 0 0 0,1 0 0 0 0,-1 0 0 0 0,1 0 1 0 0,0 0-1 0 0,-1 1 0 0 0,1-1 0 0 0,0 1 0 0 0,4-1 1 0 0,4 2-18 0 0,-1-1 1 0 0,0 1 0 0 0,0 1-1 0 0,14 3 1 0 0,-23-4 25 0 0,17 1 0 0 0,-1 1 0 0 0,0-2 0 0 0,19-1 0 0 0,-30 0 39 0 0,-1-1-1 0 0,1 1 1 0 0,9-4 0 0 0,15-1 158 0 0,-21 5-95 0 0,1-1-24 0 0,0 1-1 0 0,0-1 1 0 0,17-3 0 0 0,-25 3-43 0 0,1 0-1 0 0,-1 0 1 0 0,1 0 0 0 0,-1 0-1 0 0,1 0 1 0 0,-1 0 0 0 0,1-1-1 0 0,-1 1 1 0 0,0-1 0 0 0,0 0 0 0 0,0 0-1 0 0,0 1 1 0 0,0-1 0 0 0,0 0-1 0 0,0-1 1 0 0,-1 1 0 0 0,1 0-1 0 0,1-5 1 0 0,-2 4-5 0 0,0 0 0 0 0,0 0 0 0 0,-1 0 0 0 0,1 0 0 0 0,-1 0 0 0 0,0 0 0 0 0,0 0 0 0 0,0 0 0 0 0,0 0 0 0 0,0 0 0 0 0,-1 0 0 0 0,-1-5 0 0 0,-14-38-122 0 0,11 36-39 0 0,-11-27-714 0 0,8 21-436 0 0,-6-21 0 0 0,13 31 191 0 0,3 5-550 0 0,6 7-2264 0 0,-5-1-2054 0 0</inkml:trace>
  <inkml:trace contextRef="#ctx0" brushRef="#br0" timeOffset="-2369.94">4440 1667 3223 0 0,'4'-9'19231'0'0,"3"22"-18521"0"0,-1 1 1 0 0,0 0-1 0 0,-1 0 1 0 0,0 1-1 0 0,4 25 0 0 0,-9-39-704 0 0,0-1-1 0 0,0 0 1 0 0,1 0-1 0 0,-1 0 1 0 0,0 0-1 0 0,0 1 1 0 0,0-1-1 0 0,0 0 1 0 0,0 0-1 0 0,0 0 0 0 0,0 1 1 0 0,0-1-1 0 0,0 0 1 0 0,0 0-1 0 0,0 0 1 0 0,0 1-1 0 0,0-1 1 0 0,0 0-1 0 0,0 0 1 0 0,0 0-1 0 0,0 1 1 0 0,0-1-1 0 0,0 0 0 0 0,0 0 1 0 0,0 0-1 0 0,0 0 1 0 0,0 1-1 0 0,-1-1 1 0 0,1 0-1 0 0,0 0 1 0 0,0 0-1 0 0,0 0 1 0 0,0 1-1 0 0,0-1 1 0 0,0 0-1 0 0,-1 0 0 0 0,1 0 1 0 0,0 0-1 0 0,0 0 1 0 0,0 0-1 0 0,0 0 1 0 0,-1 1-1 0 0,1-1 1 0 0,0 0-1 0 0,-1 0 1 0 0,-7-8 158 0 0,-8-15-9 0 0,13 14-337 0 0,0 0 0 0 0,0-1 0 0 0,1 0-1 0 0,0 1 1 0 0,0-1 0 0 0,1 0 0 0 0,0 0 0 0 0,1 0-1 0 0,1 1 1 0 0,-1-1 0 0 0,1 0 0 0 0,1 0 0 0 0,4-17-1 0 0,-4 23 61 0 0,-1 1-1 0 0,0 0 0 0 0,1 0 0 0 0,-1 0 1 0 0,1 0-1 0 0,0 0 0 0 0,0 0 0 0 0,0 0 1 0 0,0 1-1 0 0,5-5 0 0 0,-6 6 123 0 0,0 1-1 0 0,0-1 0 0 0,0 1 1 0 0,0-1-1 0 0,0 1 0 0 0,0-1 1 0 0,0 1-1 0 0,0 0 0 0 0,0-1 1 0 0,0 1-1 0 0,0 0 1 0 0,0 0-1 0 0,0 0 0 0 0,0 0 1 0 0,0 0-1 0 0,0 0 0 0 0,0 0 1 0 0,0 0-1 0 0,0 0 0 0 0,0 1 1 0 0,0-1-1 0 0,1 0 0 0 0,-1 0 1 0 0,-1 1-1 0 0,1-1 1 0 0,0 1-1 0 0,0-1 0 0 0,0 1 1 0 0,0 0-1 0 0,0-1 0 0 0,0 1 1 0 0,0 0-1 0 0,-1-1 0 0 0,1 1 1 0 0,0 0-1 0 0,-1 0 0 0 0,1 1 1 0 0,6 6 339 0 0,-1 1 1 0 0,-1 0 0 0 0,0 0-1 0 0,0 0 1 0 0,5 16-1 0 0,-6-14 49 0 0,1 0 0 0 0,0 0 0 0 0,13 18 0 0 0,-14-25-245 0 0,-4-5-158 0 0,-4-13-408 0 0,3 9 136 0 0,-1 1 0 0 0,1-1 0 0 0,0 0 0 0 0,0 1 0 0 0,0-1 0 0 0,0-8 0 0 0,1 12 281 0 0,0 1-1 0 0,0-1 0 0 0,1 0 1 0 0,-1 1-1 0 0,0-1 0 0 0,0 1 1 0 0,0-1-1 0 0,0 1 1 0 0,1-1-1 0 0,-1 1 0 0 0,0-1 1 0 0,1 1-1 0 0,-1-1 1 0 0,0 1-1 0 0,1-1 0 0 0,-1 1 1 0 0,0-1-1 0 0,1 1 1 0 0,-1 0-1 0 0,1-1 0 0 0,-1 1 1 0 0,1 0-1 0 0,-1-1 0 0 0,1 1 1 0 0,-1 0-1 0 0,1 0 1 0 0,0-1-1 0 0,0 1-11 0 0,0 0-1 0 0,0 0 1 0 0,0 1 0 0 0,0-1-1 0 0,0 0 1 0 0,0 0-1 0 0,0 1 1 0 0,0-1 0 0 0,0 1-1 0 0,0-1 1 0 0,0 0 0 0 0,-1 1-1 0 0,1 0 1 0 0,1 0-1 0 0,4 4-79 0 0,-1 0 0 0 0,0 0 0 0 0,6 8 0 0 0,-10-11 95 0 0,24 35 224 0 0,-18-25-10 0 0,1 0 1 0 0,15 19-1 0 0,-21-29-191 0 0,0 0 1 0 0,0 0-1 0 0,0 1 1 0 0,1-1-1 0 0,-1-1 1 0 0,1 1-1 0 0,-1 0 1 0 0,1-1 0 0 0,0 1-1 0 0,0-1 1 0 0,0 0-1 0 0,-1 0 1 0 0,1 0-1 0 0,0 0 1 0 0,0 0-1 0 0,1-1 1 0 0,3 1-1 0 0,-5-1-239 0 0,0 0 1 0 0,0 0-1 0 0,0 0 0 0 0,0-1 0 0 0,1 1 1 0 0,-1-1-1 0 0,3-1 0 0 0,-3 1-319 0 0,0 0 1 0 0,-1 0-1 0 0,1 0 0 0 0,-1 0 0 0 0,1 0 0 0 0,-1 0 1 0 0,0 0-1 0 0,1-1 0 0 0,1-1 0 0 0,2-5-7150 0 0</inkml:trace>
  <inkml:trace contextRef="#ctx0" brushRef="#br0" timeOffset="-2099.25">4699 1413 10135 0 0,'7'-7'12026'0'0,"14"-8"-8803"0"0,-16 11-2079 0 0,36-31-581 0 0,-25 19-8084 0 0,-6 6-890 0 0</inkml:trace>
  <inkml:trace contextRef="#ctx0" brushRef="#br0" timeOffset="-1571.87">5088 955 2303 0 0,'-3'4'10505'0'0,"3"4"-5510"0"0,5 13-2369 0 0,-4-16-1083 0 0,16 64 739 0 0,35 94-1 0 0,-52-162-2301 0 0,0 0-1 0 0,1 0 1 0 0,-1 0-1 0 0,0-1 1 0 0,0 1-1 0 0,1 0 1 0 0,-1 0-1 0 0,1-1 1 0 0,-1 1-1 0 0,1 0 1 0 0,-1-1-1 0 0,1 1 1 0 0,-1 0-1 0 0,1-1 1 0 0,-1 1-1 0 0,1-1 1 0 0,1 1-1 0 0,-2-1-25 0 0,0 0-1 0 0,1 0 1 0 0,-1 0-1 0 0,0 0 1 0 0,1 0-1 0 0,-1 0 1 0 0,0-1-1 0 0,0 1 0 0 0,1 0 1 0 0,-1 0-1 0 0,0 0 1 0 0,0-1-1 0 0,1 1 1 0 0,-1 0-1 0 0,0 0 1 0 0,0-1-1 0 0,1 1 1 0 0,-1 0-1 0 0,0-1 1 0 0,0 1-1 0 0,0 0 0 0 0,0-1 1 0 0,0 1-1 0 0,0 0 1 0 0,1-1-1 0 0,-1 1 1 0 0,0-1-1 0 0,5-30-2252 0 0,-4 16 1470 0 0,0-1-3 0 0</inkml:trace>
  <inkml:trace contextRef="#ctx0" brushRef="#br0" timeOffset="-1356.07">5236 984 17047 0 0,'30'106'3641'0'0,"-24"-78"-2772"0"0,2-1 0 0 0,0 0 0 0 0,2-1 0 0 0,18 37-1 0 0,-24-57-804 0 0,0 0-1 0 0,0 0 0 0 0,1-1 0 0 0,-1 0 0 0 0,10 9 0 0 0,-12-13-99 0 0,-1 0 0 0 0,0 0 0 0 0,1 1-1 0 0,-1-1 1 0 0,1 0 0 0 0,0 0 0 0 0,-1-1 0 0 0,1 1-1 0 0,0 0 1 0 0,-1 0 0 0 0,1-1 0 0 0,0 1 0 0 0,0-1-1 0 0,0 1 1 0 0,-1-1 0 0 0,1 0 0 0 0,0 0 0 0 0,0 0-1 0 0,0 0 1 0 0,0 0 0 0 0,0 0 0 0 0,-1-1 0 0 0,1 1-1 0 0,0 0 1 0 0,0-1 0 0 0,2-1 0 0 0,3-6-2227 0 0,-5 2-5733 0 0</inkml:trace>
  <inkml:trace contextRef="#ctx0" brushRef="#br0" timeOffset="-1026.28">4946 1206 12439 0 0,'-3'2'-266'0'0,"-8"7"3105"0"0,11-9-2642 0 0,-1 0 0 0 0,1 0-1 0 0,-1 0 1 0 0,1 0 0 0 0,-1-1 0 0 0,1 1 0 0 0,0 0 0 0 0,-1 0 0 0 0,1 0 0 0 0,-1-1 0 0 0,1 1 0 0 0,0 0 0 0 0,-1 0 0 0 0,1-1 0 0 0,0 1 0 0 0,-1 0 0 0 0,1 0 0 0 0,0-1 0 0 0,-1 1 0 0 0,1-1 0 0 0,0 1 0 0 0,0 0 0 0 0,0-1 0 0 0,-1 1 0 0 0,1 0-1 0 0,0-1 1 0 0,0 1 0 0 0,0-1 0 0 0,0 1 0 0 0,0-1 0 0 0,0 1 0 0 0,-1-1 0 0 0,-1-9-39 0 0,-1 0 1 0 0,1 0-1 0 0,1-1 0 0 0,0 1 1 0 0,0 0-1 0 0,1 0 0 0 0,0-1 0 0 0,1 1 1 0 0,0 0-1 0 0,1-1 0 0 0,0 1 1 0 0,0 0-1 0 0,5-11 0 0 0,-3 9-11 0 0,2-1-1 0 0,-1 1 0 0 0,1 0 1 0 0,1 0-1 0 0,0 1 1 0 0,1 0-1 0 0,0 0 0 0 0,1 0 1 0 0,15-14-1 0 0,-20 22-143 0 0,0 0 0 0 0,0 0 0 0 0,0 0 0 0 0,0 1 1 0 0,0-1-1 0 0,1 1 0 0 0,-1 0 0 0 0,1 0 0 0 0,0 1 0 0 0,-1 0 0 0 0,7-2 0 0 0,1 2 10 0 0,1 0 1 0 0,-1 1-1 0 0,14 1 0 0 0,-1 1-7 0 0,-7-2 15 0 0,1 0 1 0 0,22-4-1 0 0,-34 3-14 0 0,1 0 0 0 0,-1-1 0 0 0,1 0 1 0 0,-1 0-1 0 0,0-1 0 0 0,0 0 0 0 0,0 0 0 0 0,8-6 0 0 0,-13 7-19 0 0,0 1-1 0 0,0-1 1 0 0,0 0 0 0 0,0 0-1 0 0,0 0 1 0 0,-1-1 0 0 0,1 1-1 0 0,0 0 1 0 0,-1-1 0 0 0,0 1-1 0 0,0 0 1 0 0,0-1 0 0 0,0 0-1 0 0,0 1 1 0 0,0-1 0 0 0,0 0-1 0 0,-1 1 1 0 0,0-1 0 0 0,1 0-1 0 0,-1 0 1 0 0,0 1 0 0 0,0-1-1 0 0,-1 0 1 0 0,1 0 0 0 0,0 1-1 0 0,-1-1 1 0 0,-1-3 0 0 0,-2-8-151 0 0,-1 0 1 0 0,0 0-1 0 0,-14-24 1 0 0,10 20 4 0 0,2 4-1917 0 0,-1 0-5969 0 0</inkml:trace>
  <inkml:trace contextRef="#ctx0" brushRef="#br0" timeOffset="-665.97">5537 1056 14279 0 0,'-7'16'6514'0'0,"6"-4"-5640"0"0,0 0 1 0 0,1 1 0 0 0,1-1 0 0 0,3 22 0 0 0,17 50 211 0 0,-6-24-856 0 0,-7-26-473 0 0,-19-73-3446 0 0,8 23-4447 0 0</inkml:trace>
  <inkml:trace contextRef="#ctx0" brushRef="#br0" timeOffset="-484.19">5579 929 15663 0 0,'4'-1'1188'0'0,"-1"0"-1"0"0,0-1 0 0 0,0 1 1 0 0,0-1-1 0 0,5-2 1 0 0,25-23 548 0 0,-10 8-1565 0 0,-8 7-76 0 0,0 0-784 0 0,-4 4-5801 0 0,-6 6-1082 0 0</inkml:trace>
  <inkml:trace contextRef="#ctx0" brushRef="#br0" timeOffset="-270.36">5606 1074 11975 0 0,'25'-20'7535'0'0,"-2"-3"-3626"0"0,40-54-4515 0 0,-51 62-165 0 0,-4 5-7152 0 0</inkml:trace>
  <inkml:trace contextRef="#ctx0" brushRef="#br0">5803 551 4143 0 0,'5'-1'5293'0'0,"6"-3"3251"0"0,0 0-4540 0 0,-6 2-3637 0 0,0 0 1 0 0,0-1 0 0 0,0 0-1 0 0,6-5 1 0 0,51-43 128 0 0,-37 27-7393 0 0,-18 17-589 0 0</inkml:trace>
  <inkml:trace contextRef="#ctx0" brushRef="#br0" timeOffset="169.04">5944 601 9671 0 0,'5'2'424'0'0,"-2"-2"96"0"0,-1 1-416 0 0,0-1-104 0 0,0 0 0 0 0,-1-1 0 0 0,0-1 872 0 0,0 1 152 0 0,3-1 32 0 0,0-2 8 0 0,1-1-328 0 0,1-2-64 0 0,1-2-8 0 0,0 0-8 0 0,0-2-656 0 0,0 0-152 0 0,1-2-16 0 0,0 0-8 0 0</inkml:trace>
  <inkml:trace contextRef="#ctx0" brushRef="#br0" timeOffset="509.79">6174 283 6015 0 0,'-17'36'1265'0'0,"5"-6"4373"0"0,-11 51 1 0 0,11-34-3604 0 0,12-47-2036 0 0,-3 13 505 0 0,1 0-1 0 0,0 0 0 0 0,0 0 1 0 0,2 16-1 0 0,-1-26-453 0 0,1 0 1 0 0,1 0-1 0 0,-1 0 0 0 0,0-1 0 0 0,1 1 1 0 0,-1 0-1 0 0,1 0 0 0 0,0 0 1 0 0,0-1-1 0 0,0 1 0 0 0,0 0 0 0 0,1-1 1 0 0,-1 1-1 0 0,1-1 0 0 0,-1 1 0 0 0,1-1 1 0 0,0 0-1 0 0,0 0 0 0 0,0 1 1 0 0,0-1-1 0 0,0-1 0 0 0,1 1 0 0 0,-1 0 1 0 0,0-1-1 0 0,4 3 0 0 0,-2-3 19 0 0,0 0 0 0 0,0-1 1 0 0,-1 1-1 0 0,1-1 0 0 0,0 0 0 0 0,0 0 0 0 0,0 0 0 0 0,0 0 1 0 0,0 0-1 0 0,0-1 0 0 0,-1 0 0 0 0,1 0 0 0 0,6-2 0 0 0,3-2 329 0 0,0-1 0 0 0,17-9-1 0 0,-17 7-25 0 0,1 0-1 0 0,-1-2 1 0 0,0 1-1 0 0,16-17 0 0 0,-26 23-316 0 0,1-1 0 0 0,-1 1 0 0 0,0-1 1 0 0,0 0-1 0 0,0 0 0 0 0,0 0 0 0 0,-1 0 0 0 0,1-1 0 0 0,-1 1 0 0 0,0-1 0 0 0,-1 1 0 0 0,1-1 0 0 0,-1 0 0 0 0,0 0 0 0 0,0 0 0 0 0,0 1 0 0 0,-1-1 0 0 0,0-7 0 0 0,-1 7-59 0 0,0 0 0 0 0,0 0-1 0 0,-1 1 1 0 0,0-1 0 0 0,0 1 0 0 0,0-1-1 0 0,-1 1 1 0 0,1 0 0 0 0,-1 0 0 0 0,0 0-1 0 0,0 0 1 0 0,-1 1 0 0 0,1-1 0 0 0,-1 1-1 0 0,-6-5 1 0 0,0 0-425 0 0,-1 1-1 0 0,0 0 0 0 0,0 1 1 0 0,-22-8-1 0 0,23 10-639 0 0,0 1 0 0 0,0 0 0 0 0,-17-2 0 0 0,12 4-7295 0 0</inkml:trace>
  <inkml:trace contextRef="#ctx0" brushRef="#br0" timeOffset="1340.1">5912 1498 13823 0 0,'22'-4'8193'0'0,"1"-5"-5150"0"0,20-18-3451 0 0,-26 16 1241 0 0,-11 7-846 0 0,10-6-158 0 0,0 0 1 0 0,0 0-1 0 0,-2-2 0 0 0,1 0 1 0 0,-1 0-1 0 0,14-19 0 0 0,-26 28-1890 0 0</inkml:trace>
  <inkml:trace contextRef="#ctx0" brushRef="#br0" timeOffset="1550.04">5998 1527 5527 0 0,'16'-4'6339'0'0,"24"-10"0"0"0,-21 5-4846 0 0,-1 0 0 0 0,23-15 0 0 0,-38 21-1597 0 0,0 1-1 0 0,0-1 0 0 0,0 0 0 0 0,0 0 0 0 0,0 0 0 0 0,-1 0 0 0 0,1 0 0 0 0,-1-1 0 0 0,0 1 0 0 0,0-1 0 0 0,0 1 0 0 0,-1-1 0 0 0,2-4 0 0 0,0-1-439 0 0</inkml:trace>
  <inkml:trace contextRef="#ctx0" brushRef="#br0" timeOffset="1759.84">6051 1238 11055 0 0,'17'81'7404'0'0,"-9"-39"-5874"0"0,2-1-1 0 0,22 61 0 0 0,-30-98-1754 0 0,-1 0 0 0 0,1 1 0 0 0,-1-1 0 0 0,0 1 0 0 0,0 0 0 0 0,0-1 0 0 0,0 1 0 0 0,-1 7 0 0 0,-1-6-7326 0 0</inkml:trace>
  <inkml:trace contextRef="#ctx0" brushRef="#br0" timeOffset="2171.14">6412 1086 4143 0 0,'1'1'351'0'0,"-1"0"-1"0"0,1 0 1 0 0,0 0-1 0 0,-1 0 0 0 0,1 0 1 0 0,-1 1-1 0 0,1-1 1 0 0,-1 0-1 0 0,1 0 0 0 0,-1 0 1 0 0,0 0-1 0 0,0 1 1 0 0,1-1-1 0 0,-1 0 0 0 0,0 0 1 0 0,0 0-1 0 0,0 1 0 0 0,0-1 1 0 0,-1 0-1 0 0,1 0 1 0 0,0 0-1 0 0,0 0 0 0 0,-1 2 1 0 0,-11 32 5528 0 0,8-26-5276 0 0,-12 31 1532 0 0,-12 34-283 0 0,26-66-1748 0 0,0 0 0 0 0,0-1 0 0 0,1 1 1 0 0,0 0-1 0 0,1 0 0 0 0,0 0 0 0 0,1 12 0 0 0,-1-18-84 0 0,0 0 1 0 0,0-1-1 0 0,0 1 0 0 0,1 0 0 0 0,-1 0 1 0 0,1 0-1 0 0,-1-1 0 0 0,1 1 0 0 0,0 0 1 0 0,0-1-1 0 0,0 1 0 0 0,0-1 1 0 0,0 1-1 0 0,0-1 0 0 0,0 1 0 0 0,0-1 1 0 0,0 0-1 0 0,1 1 0 0 0,-1-1 0 0 0,1 0 1 0 0,-1 0-1 0 0,1 0 0 0 0,-1 0 0 0 0,1 0 1 0 0,-1-1-1 0 0,1 1 0 0 0,0 0 0 0 0,0-1 1 0 0,-1 1-1 0 0,1-1 0 0 0,0 0 0 0 0,0 1 1 0 0,-1-1-1 0 0,1 0 0 0 0,0 0 0 0 0,0 0 1 0 0,0 0-1 0 0,0 0 0 0 0,1-1 0 0 0,4 0 81 0 0,-1-1-1 0 0,1 0 1 0 0,-1 0-1 0 0,1-1 1 0 0,-1 1-1 0 0,0-1 0 0 0,0 0 1 0 0,0-1-1 0 0,6-5 1 0 0,2-2 132 0 0,-1-1-1 0 0,0 0 1 0 0,-1-1 0 0 0,11-15 0 0 0,-18 21-145 0 0,0 0 1 0 0,0-1-1 0 0,-1 1 1 0 0,0-1-1 0 0,0 1 1 0 0,-1-1-1 0 0,0-1 1 0 0,0 1-1 0 0,-1 0 1 0 0,1-12-1 0 0,-2 15-135 0 0,-1-1 0 0 0,0 1 0 0 0,-1 0 0 0 0,1-1 0 0 0,-1 1 0 0 0,0 0-1 0 0,0 0 1 0 0,-1 0 0 0 0,1-1 0 0 0,-1 1 0 0 0,-1 1 0 0 0,1-1 0 0 0,0 0 0 0 0,-1 1 0 0 0,0-1 0 0 0,0 1 0 0 0,-1 0 0 0 0,1 0-1 0 0,-1 0 1 0 0,0 0 0 0 0,0 0 0 0 0,0 1 0 0 0,0 0 0 0 0,-1 0 0 0 0,1 0 0 0 0,-1 1 0 0 0,0-1 0 0 0,0 1 0 0 0,0 0-1 0 0,0 0 1 0 0,0 1 0 0 0,0 0 0 0 0,0 0 0 0 0,-1 0 0 0 0,1 0 0 0 0,0 1 0 0 0,-9 0 0 0 0,-32 6-2629 0 0,19 0-5771 0 0</inkml:trace>
  <inkml:trace contextRef="#ctx0" brushRef="#br0" timeOffset="2883.8">3483 2438 1839 0 0,'-1'0'473'0'0,"1"-1"-1"0"0,0 1 0 0 0,-1-1 0 0 0,1 0 0 0 0,0 1 0 0 0,-1-1 0 0 0,1 1 1 0 0,-1-1-1 0 0,1 1 0 0 0,-1 0 0 0 0,1-1 0 0 0,-1 1 0 0 0,1-1 0 0 0,-1 1 1 0 0,0 0-1 0 0,1 0 0 0 0,-2-1 0 0 0,4 11 7624 0 0,6 6-2977 0 0,-2-4-5554 0 0,79 139 4102 0 0,22 39-3038 0 0,-99-178-1123 0 0,-8-12 471 0 0,0 0 0 0 0,0 0 0 0 0,0 0 0 0 0,0 0 0 0 0,0 0 0 0 0,0 0 0 0 0,0 0 0 0 0,0 0 0 0 0,0 0-1 0 0,0 0 1 0 0,1 0 0 0 0,-1 0 0 0 0,0 0 0 0 0,0 1 0 0 0,0-1 0 0 0,0 0 0 0 0,0 0 0 0 0,0 0 0 0 0,0 0 0 0 0,0 0 0 0 0,0 0-1 0 0,1 0 1 0 0,-1 0 0 0 0,0 0 0 0 0,0 0 0 0 0,0 0 0 0 0,0 0 0 0 0,0 0 0 0 0,0 0 0 0 0,0 0 0 0 0,0-1 0 0 0,0 1 0 0 0,0 0-1 0 0,1 0 1 0 0,-1 0 0 0 0,0 0 0 0 0,0 0 0 0 0,0 0 0 0 0,0 0 0 0 0,0 0 0 0 0,0 0 0 0 0,0 0 0 0 0,0 0 0 0 0,0 0 0 0 0,0 0-1 0 0,0 0 1 0 0,0-1 0 0 0,0 1 0 0 0,0 0 0 0 0,0 0 0 0 0,1 0 0 0 0,-1 0 0 0 0,0-22-1730 0 0,-1 7 1000 0 0</inkml:trace>
  <inkml:trace contextRef="#ctx0" brushRef="#br0" timeOffset="3051.62">3636 2344 11519 0 0,'24'36'8342'0'0,"4"7"-4554"0"0,42 56-1838 0 0,-54-79-1558 0 0,-2 2 0 0 0,-1-1 0 0 0,0 2 0 0 0,-2 0 0 0 0,17 48 0 0 0,-27-70-438 0 0,3 17-611 0 0,-4-18 535 0 0,0 1 0 0 0,1 0 0 0 0,-1-1 0 0 0,0 1 0 0 0,0 0 0 0 0,0-1 0 0 0,0 1 0 0 0,0 0 0 0 0,0-1 1 0 0,0 1-1 0 0,0 0 0 0 0,-1-1 0 0 0,1 1 0 0 0,0 0 0 0 0,0-1 0 0 0,-1 1 0 0 0,1-1 0 0 0,0 1 0 0 0,0-1 1 0 0,-1 1-1 0 0,0 0 0 0 0,0 0-2049 0 0</inkml:trace>
  <inkml:trace contextRef="#ctx0" brushRef="#br0" timeOffset="3628.04">3603 2717 8287 0 0,'2'0'898'0'0,"0"0"0"0"0,0 0 0 0 0,0 0 0 0 0,0 0 0 0 0,0 0 0 0 0,0-1 0 0 0,0 1 0 0 0,0-1 0 0 0,0 1 0 0 0,3-2-1 0 0,0 0-334 0 0,10-2 1479 0 0,25-12-1 0 0,40-25-1184 0 0,-9 3-545 0 0,27-12-881 0 0,-30 14-3352 0 0,-67 36 3662 0 0,-1-1 1 0 0,1 1 0 0 0,-1 0-1 0 0,1-1 1 0 0,-1 1-1 0 0,1 0 1 0 0,-1-1 0 0 0,1 1-1 0 0,0 0 1 0 0,-1 0 0 0 0,1 0-1 0 0,-1-1 1 0 0,1 1 0 0 0,0 0-1 0 0,-1 0 1 0 0,1 0 0 0 0,-1 0-1 0 0,1 0 1 0 0,0 0 0 0 0,0 0-1 0 0,-4 4-859 0 0,-7 1 3512 0 0,5-3-2024 0 0,-1 1 0 0 0,2 0 0 0 0,-1 0 0 0 0,0 1 0 0 0,1 0 0 0 0,-1-1 0 0 0,1 2 0 0 0,0-1 0 0 0,0 0 0 0 0,1 1 0 0 0,-1 0 0 0 0,1-1 0 0 0,0 1 0 0 0,0 1 0 0 0,1-1 0 0 0,-3 8 0 0 0,2-5-208 0 0,0-1 0 0 0,1 1 0 0 0,0 0 0 0 0,1 0 0 0 0,0 0 0 0 0,0-1 0 0 0,0 2 0 0 0,1-1 1 0 0,0 0-1 0 0,1 0 0 0 0,2 12 0 0 0,-3-18-131 0 0,1 0 0 0 0,0 0 0 0 0,0 1 0 0 0,0-1 0 0 0,0 0 0 0 0,0 0 0 0 0,1 0 0 0 0,-1 0 0 0 0,0 0 0 0 0,1 0 0 0 0,-1-1 0 0 0,1 1 0 0 0,0 0 0 0 0,0-1 0 0 0,0 1 0 0 0,0-1 0 0 0,0 0 0 0 0,0 1 0 0 0,0-1 0 0 0,0 0 0 0 0,0 0 0 0 0,0-1 0 0 0,1 1 0 0 0,-1 0 0 0 0,0-1 0 0 0,1 1 0 0 0,-1-1 0 0 0,0 0 0 0 0,1 0 0 0 0,-1 0 0 0 0,1 0 0 0 0,-1 0 0 0 0,0 0 0 0 0,1-1 0 0 0,-1 1 0 0 0,0-1 0 0 0,1 0 0 0 0,-1 1 0 0 0,0-1 0 0 0,0 0 0 0 0,0 0 0 0 0,0-1 0 0 0,0 1 0 0 0,0 0 0 0 0,0-1 0 0 0,0 1 0 0 0,0-1 0 0 0,0 0 0 0 0,-1 1 0 0 0,2-3 0 0 0,2-6-13 0 0,0 0 0 0 0,-1 0 0 0 0,0 0 1 0 0,-1-1-1 0 0,0 1 0 0 0,0-1 0 0 0,-1 0 0 0 0,1-20 0 0 0,6-29-1521 0 0,-9 59 1422 0 0,1-1 1 0 0,-1 1-1 0 0,1-1 0 0 0,0 0 0 0 0,-1 1 0 0 0,1-1 1 0 0,0 1-1 0 0,0-1 0 0 0,1-1 0 0 0,-2 3 68 0 0,0 0 1 0 0,0 0-1 0 0,0 0 0 0 0,1 0 0 0 0,-1 0 1 0 0,0 0-1 0 0,0-1 0 0 0,0 1 0 0 0,0 0 1 0 0,0 0-1 0 0,1 0 0 0 0,-1 0 0 0 0,0 0 0 0 0,0 0 1 0 0,0 0-1 0 0,0 0 0 0 0,1 0 0 0 0,-1 0 1 0 0,0 0-1 0 0,0 0 0 0 0,0 0 0 0 0,0 0 1 0 0,1 0-1 0 0,-1 0 0 0 0,0 0 0 0 0,0 0 0 0 0,0 0 1 0 0,0 0-1 0 0,1 0 0 0 0,-1 0 0 0 0,0 0 1 0 0,5 10-164 0 0,1 13 551 0 0,6 18 960 0 0,-11-38-1260 0 0,0 0 1 0 0,1-1 0 0 0,-1 1 0 0 0,1 0 0 0 0,-1 0 0 0 0,1-1 0 0 0,0 1 0 0 0,0-1-1 0 0,0 1 1 0 0,3 1 0 0 0,-4-3-80 0 0,-1-1 0 0 0,1 1 1 0 0,-1-1-1 0 0,1 1 0 0 0,-1-1 0 0 0,1 0 0 0 0,-1 1 1 0 0,1-1-1 0 0,0 0 0 0 0,-1 1 0 0 0,1-1 0 0 0,0 0 1 0 0,-1 0-1 0 0,1 0 0 0 0,0 0 0 0 0,-1 0 0 0 0,1 0 1 0 0,1 0-1 0 0,-2 0 1 0 0,0 0 0 0 0,1 0 0 0 0,-1 0 0 0 0,0-1 0 0 0,0 1 0 0 0,1 0-1 0 0,-1 0 1 0 0,0-1 0 0 0,0 1 0 0 0,1 0 0 0 0,-1 0 0 0 0,0-1 0 0 0,0 1 0 0 0,0 0 0 0 0,1-1 0 0 0,-1 1 0 0 0,0 0 0 0 0,0-1 0 0 0,0 1 0 0 0,0 0 0 0 0,0-1 0 0 0,0 1 0 0 0,0-1 0 0 0,0 1 0 0 0,-2-28-1742 0 0,1 24 952 0 0,0-7-7217 0 0</inkml:trace>
  <inkml:trace contextRef="#ctx0" brushRef="#br0" timeOffset="3819.81">4123 2230 6911 0 0,'0'9'608'0'0,"0"-2"-480"0"0,1-3-128 0 0,-1-4 0 0 0,0 1 1496 0 0,1 3 272 0 0,0 3 56 0 0,0 2 16 0 0,2 3-304 0 0,0 0-64 0 0,0-4-16 0 0,0-1 0 0 0,0-2-1040 0 0,1-1-216 0 0,0-1-40 0 0,-1-2 0 0 0,2 0-272 0 0,-2-1-48 0 0</inkml:trace>
  <inkml:trace contextRef="#ctx0" brushRef="#br0" timeOffset="3957.7">4264 2425 21655 0 0,'0'18'960'0'0,"0"-11"192"0"0,0 0-920 0 0,0 0-232 0 0,1-3 0 0 0,-1-1 0 0 0,0 2 96 0 0,1 0-32 0 0,-1 2-64 0 0,1 2 96 0 0,-1 5 176 0 0,0-2 32 0 0,0-3 8 0 0,-1-4 0 0 0,1-3-672 0 0,0-5-136 0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6-03-24T19:56:06.75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7 560 10591 0 0,'-4'-18'7993'0'0,"4"17"-7823"0"0,-1 0 0 0 0,1 0 0 0 0,-1 0 0 0 0,1-1-1 0 0,0 1 1 0 0,0 0 0 0 0,0 0 0 0 0,0 0 0 0 0,-1 0-1 0 0,1-1 1 0 0,1 1 0 0 0,-1 0 0 0 0,0 0 0 0 0,0 0-1 0 0,0 0 1 0 0,1 0 0 0 0,-1-1 0 0 0,0 1 0 0 0,1 0-1 0 0,-1 0 1 0 0,1 0 0 0 0,1-2 0 0 0,5-6 3 0 0,0 1-1 0 0,0-1 1 0 0,1 1 0 0 0,1 1 0 0 0,-1 0-1 0 0,1 0 1 0 0,0 0 0 0 0,1 1 0 0 0,10-5-1 0 0,15-6 9 0 0,45-15 0 0 0,-64 27-159 0 0,-1 0 1 0 0,1 1-1 0 0,0 1 0 0 0,29-2 0 0 0,-36 4-13 0 0,0 1-1 0 0,-1 0 0 0 0,1 1 1 0 0,0 0-1 0 0,0 0 1 0 0,0 1-1 0 0,-1 0 1 0 0,1 1-1 0 0,-1 0 1 0 0,11 5-1 0 0,-17-7-8 0 0,0 0 0 0 0,-1 0 0 0 0,1 0 0 0 0,0 0 0 0 0,-1 0 0 0 0,1 0 0 0 0,-1 1 0 0 0,0-1 0 0 0,1 1 0 0 0,-1-1 0 0 0,0 1 0 0 0,0 0 0 0 0,0-1 0 0 0,0 1 0 0 0,0 0 0 0 0,0-1 0 0 0,-1 1 0 0 0,2 3 0 0 0,-2-2 0 0 0,1 1 0 0 0,-1-1 0 0 0,0 0 0 0 0,0 1 0 0 0,0-1 0 0 0,-1 1 0 0 0,1-1 0 0 0,-1 0 0 0 0,-2 7 0 0 0,-2 3 0 0 0,0-1 0 0 0,-2 1 0 0 0,1-1 0 0 0,-10 12 0 0 0,16-24 0 0 0,-33 45-58 0 0,-76 79 0 0 0,32-40-30 0 0,63-68-33 0 0,7-9 99 0 0,1 0 0 0 0,-1 1-1 0 0,1 0 1 0 0,1 0 0 0 0,0 0 0 0 0,-5 10 0 0 0,10-17 21 0 0,-1 0-1 0 0,1 0 1 0 0,-1 0-1 0 0,1 0 1 0 0,0 0-1 0 0,-1 0 1 0 0,1 1-1 0 0,0-1 1 0 0,0 0 0 0 0,0 0-1 0 0,0 0 1 0 0,0 0-1 0 0,0 0 1 0 0,0 0-1 0 0,0 0 1 0 0,0 0-1 0 0,1 0 1 0 0,-1 1-1 0 0,0-1 1 0 0,1 0 0 0 0,-1 0-1 0 0,2 1 1 0 0,-1-1-3 0 0,0 0 0 0 0,0 0 0 0 0,0 0-1 0 0,1 0 1 0 0,-1 0 0 0 0,0-1 0 0 0,0 1 0 0 0,1 0 0 0 0,-1-1 0 0 0,0 1 0 0 0,1-1 0 0 0,-1 0 0 0 0,1 1 0 0 0,-1-1 0 0 0,2 0 0 0 0,6 0-1 0 0,0 0 1 0 0,0 0-1 0 0,0-1 1 0 0,11-2-1 0 0,-18 3 13 0 0,155-36 788 0 0,-94 20-611 0 0,-41 11 160 0 0,23-10 0 0 0,-13 0-1654 0 0,-4-5-6137 0 0,-23 14 83 0 0</inkml:trace>
  <inkml:trace contextRef="#ctx0" brushRef="#br0" timeOffset="516.53">556 416 2759 0 0,'1'-1'569'0'0,"-1"0"1"0"0,1 0-1 0 0,-1 0 0 0 0,1 0 0 0 0,0 0 0 0 0,-1 0 0 0 0,1 0 0 0 0,0 1 0 0 0,0-1 0 0 0,-1 0 0 0 0,1 1 0 0 0,0-1 0 0 0,0 0 0 0 0,0 1 0 0 0,2-1 0 0 0,17-10 5397 0 0,-18 10-5469 0 0,21-11 2433 0 0,33-9 0 0 0,-41 16-2736 0 0,0 1 0 0 0,0 0-1 0 0,1 1 1 0 0,-1 1 0 0 0,1 0-1 0 0,18 2 1 0 0,-31-1-185 0 0,0 2 0 0 0,0-1 0 0 0,0 0 0 0 0,0 1 0 0 0,0-1 0 0 0,0 1 0 0 0,0 0 1 0 0,0 0-1 0 0,0 0 0 0 0,0 0 0 0 0,0 1 0 0 0,-1-1 0 0 0,1 1 0 0 0,-1 0 0 0 0,1-1 0 0 0,-1 1 0 0 0,1 0 0 0 0,-1 1 0 0 0,0-1 0 0 0,3 4 0 0 0,-3-2-8 0 0,0-1 0 0 0,-1 1 1 0 0,1 0-1 0 0,-1 0 0 0 0,0 0 0 0 0,0-1 0 0 0,0 1 0 0 0,-1 0 0 0 0,1 0 0 0 0,-1 0 1 0 0,0 0-1 0 0,0 0 0 0 0,-1 0 0 0 0,1 0 0 0 0,-2 6 0 0 0,-4 11-368 0 0,-1-1 0 0 0,0 0 0 0 0,-2 0 0 0 0,0 0-1 0 0,-21 30 1 0 0,2 0-165 0 0,17-32 436 0 0,7-10 43 0 0,-1-1-1 0 0,1 1 1 0 0,1 0-1 0 0,-1 0 1 0 0,-1 9-1 0 0,5-17 56 0 0,0 0 0 0 0,0 1 0 0 0,-1-1 0 0 0,1 0 0 0 0,0 1 0 0 0,0-1 1 0 0,0 0-1 0 0,0 1 0 0 0,0-1 0 0 0,0 1 0 0 0,0-1 0 0 0,0 0 0 0 0,0 1 0 0 0,1-1 0 0 0,-1 0 0 0 0,0 1 0 0 0,0-1 0 0 0,0 0 0 0 0,0 1 0 0 0,0-1 0 0 0,1 0 0 0 0,-1 1 0 0 0,0-1 1 0 0,0 0-1 0 0,0 1 0 0 0,1-1 0 0 0,-1 0 0 0 0,0 0 0 0 0,1 1 0 0 0,-1-1 0 0 0,13 1 144 0 0,13-9 124 0 0,50-31 149 0 0,-33 16-1610 0 0,-30 16 139 0 0</inkml:trace>
  <inkml:trace contextRef="#ctx0" brushRef="#br0" timeOffset="725.54">1155 729 16127 0 0,'15'6'1012'0'0,"-13"-6"-373"0"0,0 0 1 0 0,0 1-1 0 0,0-1 0 0 0,0 0 1 0 0,0 0-1 0 0,0 0 0 0 0,-1 0 1 0 0,1 0-1 0 0,3-1 0 0 0,-3 0-518 0 0,-1 1-1 0 0,0-1 1 0 0,0 1-1 0 0,0-1 1 0 0,0 1-1 0 0,0-1 1 0 0,0 0-1 0 0,0 1 1 0 0,0-1-1 0 0,0 0 1 0 0,0 0-1 0 0,0 0 1 0 0,0 0-1 0 0,1-2 1 0 0,3-12-7262 0 0</inkml:trace>
  <inkml:trace contextRef="#ctx0" brushRef="#br0" timeOffset="1184.59">1278 181 8751 0 0,'34'82'10138'0'0,"6"44"-4970"0"0,4 12-3586 0 0,9 1-1410 0 0,-51-135-426 0 0</inkml:trace>
  <inkml:trace contextRef="#ctx0" brushRef="#br0" timeOffset="1728.46">1901 83 10135 0 0,'0'-1'310'0'0,"-1"0"-1"0"0,1 0 1 0 0,0 0 0 0 0,0 1-1 0 0,0-1 1 0 0,0 0-1 0 0,-1 1 1 0 0,1-1-1 0 0,0 0 1 0 0,-1 0-1 0 0,1 1 1 0 0,0-1-1 0 0,-1 0 1 0 0,1 1 0 0 0,-1-1-1 0 0,1 1 1 0 0,-1-1-1 0 0,1 1 1 0 0,-1-1-1 0 0,0 1 1 0 0,1-1-1 0 0,-1 1 1 0 0,0-1-1 0 0,1 1 1 0 0,-1 0-1 0 0,0-1 1 0 0,0 1 0 0 0,1 0-1 0 0,-2-1 1 0 0,1 2 20 0 0,1-1 0 0 0,-1 0 0 0 0,0 0 0 0 0,0 0 0 0 0,1 0 1 0 0,-1 1-1 0 0,0-1 0 0 0,0 0 0 0 0,1 1 0 0 0,-1-1 0 0 0,0 1 0 0 0,1-1 0 0 0,-1 1 1 0 0,1-1-1 0 0,-2 1 0 0 0,-5 9-1124 0 0,-1 4 1144 0 0,0 0 0 0 0,2 0 0 0 0,-10 30 0 0 0,-8 48-36 0 0,23-86-291 0 0,-7 34-5 0 0,2 0 0 0 0,2 0 0 0 0,1 1 0 0 0,2-1 0 0 0,2 1 0 0 0,2-1 0 0 0,9 47 0 0 0,-8-67 89 0 0,1-1-1 0 0,1 0 1 0 0,0 0-1 0 0,16 31 1 0 0,-17-40-52 0 0,1 0 0 0 0,0 0 0 0 0,1-1 0 0 0,0 1 1 0 0,1-1-1 0 0,0-1 0 0 0,0 0 0 0 0,0 0 0 0 0,15 10 0 0 0,-19-15-68 0 0,1-1 0 0 0,0 1-1 0 0,-1-1 1 0 0,1 0 0 0 0,0 0-1 0 0,0 0 1 0 0,1-1 0 0 0,-1 0 0 0 0,0 0-1 0 0,0 0 1 0 0,1-1 0 0 0,-1 0-1 0 0,8 0 1 0 0,-8-1-522 0 0,1 0 1 0 0,-1 0-1 0 0,1 0 0 0 0,6-3 0 0 0,1-1-8121 0 0</inkml:trace>
  <inkml:trace contextRef="#ctx0" brushRef="#br0" timeOffset="2769.51">2062 69 5063 0 0,'3'-16'9548'0'0,"5"2"-3706"0"0,-6 12-5352 0 0,1-1 1 0 0,-1 1 0 0 0,1-1 0 0 0,-1 1 0 0 0,1 0-1 0 0,0 0 1 0 0,4-2 0 0 0,1 1-441 0 0,-1 0-1 0 0,0 0 1 0 0,1 1-1 0 0,-1 0 1 0 0,1 0-1 0 0,9 0 1 0 0,-13 1-3 0 0,0 1 0 0 0,0 0 1 0 0,0 0-1 0 0,-1 0 0 0 0,1 1 1 0 0,0-1-1 0 0,0 1 0 0 0,0 0 0 0 0,-1 0 1 0 0,7 3-1 0 0,-9-4-47 0 0,0 1 0 0 0,0 0 0 0 0,0-1 0 0 0,0 1 0 0 0,0 0 0 0 0,0 0 0 0 0,0 0 0 0 0,0-1 0 0 0,-1 1 0 0 0,1 0 0 0 0,0 0 0 0 0,0 0 0 0 0,-1 1 0 0 0,1-1 0 0 0,-1 0 1 0 0,1 0-1 0 0,-1 0 0 0 0,1 0 0 0 0,-1 1 0 0 0,0-1 0 0 0,1 0 0 0 0,-1 0 0 0 0,0 0 0 0 0,0 1 0 0 0,0-1 0 0 0,0 0 0 0 0,0 0 0 0 0,0 1 0 0 0,-1-1 0 0 0,1 0 0 0 0,0 0 0 0 0,-1 1 0 0 0,1-1 0 0 0,0 0 0 0 0,-2 2 0 0 0,-2 5-20 0 0,0 1-1 0 0,0-1 0 0 0,-1 0 1 0 0,-1 0-1 0 0,-6 8 1 0 0,-36 36-551 0 0,17-20 74 0 0,19-19 297 0 0,-16 19-120 0 0,26-29 307 0 0,-1 0 1 0 0,1 0-1 0 0,0 1 1 0 0,1-1-1 0 0,-1 0 1 0 0,0 1-1 0 0,1-1 1 0 0,-1 6-1 0 0,2-8 14 0 0,0 0 0 0 0,0 0 0 0 0,0 0 0 0 0,0 0 0 0 0,0-1 0 0 0,0 1 0 0 0,1 0 0 0 0,-1 0 0 0 0,0 0 0 0 0,1-1 0 0 0,-1 1 0 0 0,1 0 0 0 0,-1 0 0 0 0,1-1 0 0 0,-1 1 0 0 0,1 0 0 0 0,-1-1 0 0 0,1 1 0 0 0,-1-1 0 0 0,1 1 0 0 0,0 0 0 0 0,0-1 0 0 0,-1 0 0 0 0,1 1 0 0 0,0-1 0 0 0,0 1 0 0 0,-1-1 0 0 0,1 0 0 0 0,0 1 0 0 0,0-1 0 0 0,0 0 0 0 0,0 0 0 0 0,1 0 0 0 0,32 5 211 0 0,-30-4-170 0 0,37 2 3 0 0,-1 3 1 0 0,68 17-1 0 0,-106-22-45 0 0,1-1 0 0 0,0 1 0 0 0,0 0 0 0 0,-1 1 0 0 0,1-1 0 0 0,-1 0 0 0 0,1 1 0 0 0,-1 0 0 0 0,0-1 0 0 0,1 1 0 0 0,-1 0 0 0 0,0 0 0 0 0,0 0 0 0 0,0 1 0 0 0,0-1 0 0 0,-1 0 0 0 0,1 1 0 0 0,2 4 0 0 0,-4-5 0 0 0,1 1 0 0 0,0 0 0 0 0,-1-1 0 0 0,1 1 0 0 0,-1-1 0 0 0,0 1 0 0 0,0 0 0 0 0,0-1 0 0 0,0 1 0 0 0,-1 0 0 0 0,1-1 0 0 0,-1 1 0 0 0,1 0 0 0 0,-1-1 0 0 0,0 1 0 0 0,0-1 0 0 0,0 1 0 0 0,0-1 0 0 0,0 0 0 0 0,-3 4 0 0 0,-3 3-10 0 0,0 0 0 0 0,0-1 0 0 0,-1 1-1 0 0,0-2 1 0 0,-13 11 0 0 0,-49 29-1305 0 0,68-46 1164 0 0,0 1-173 0 0,0-1 0 0 0,0 0-1 0 0,0 0 1 0 0,0 0 0 0 0,0 0 0 0 0,0 0 0 0 0,-1 0-1 0 0,1-1 1 0 0,0 1 0 0 0,-3 0 0 0 0</inkml:trace>
  <inkml:trace contextRef="#ctx0" brushRef="#br0" timeOffset="3066.62">2600 505 9215 0 0,'3'13'-570'0'0,"-3"-11"2261"0"0,1 1 0 0 0,0 0 0 0 0,0 0 0 0 0,0-1 0 0 0,0 1 0 0 0,0-1 0 0 0,1 1 0 0 0,-1-1 0 0 0,3 3 0 0 0,4-29-491 0 0,-1-5-2496 0 0,-5 20 636 0 0</inkml:trace>
  <inkml:trace contextRef="#ctx0" brushRef="#br0" timeOffset="3250.27">2752 221 14743 0 0,'69'120'9469'0'0,"-45"-65"-8274"0"0,-22-51-1133 0 0,-1-1-42 0 0,0 0 0 0 0,0-1 0 0 0,0 1 1 0 0,1-1-1 0 0,-1 1 0 0 0,0-1 0 0 0,1 1 1 0 0,0-1-1 0 0,3 4 0 0 0,-5-8-131 0 0,1 0 1 0 0,0 1-1 0 0,-1-1 1 0 0,1 0-1 0 0,-1 1 0 0 0,0-1 1 0 0,1 0-1 0 0,-1 1 0 0 0,0-4 1 0 0,0 3-97 0 0,2-8-352 0 0</inkml:trace>
  <inkml:trace contextRef="#ctx0" brushRef="#br0" timeOffset="3589.91">2865 70 14279 0 0,'5'6'725'0'0,"0"-1"-1"0"0,-1 1 1 0 0,2-1-1 0 0,-1 0 1 0 0,1 0-1 0 0,-1 0 1 0 0,2-1-1 0 0,-1 0 1 0 0,0 0-1 0 0,1 0 1 0 0,-1-1-1 0 0,9 3 1 0 0,11 2 61 0 0,0 0 0 0 0,28 4 1 0 0,25 7 730 0 0,-67-15-1361 0 0,0 1-1 0 0,-1 0 1 0 0,1 1 0 0 0,-1 1 0 0 0,0-1 0 0 0,-1 1-1 0 0,0 1 1 0 0,0 0 0 0 0,0 1 0 0 0,-1 0-1 0 0,-1 0 1 0 0,1 1 0 0 0,10 15 0 0 0,-14-16-106 0 0,0 0 0 0 0,-1 0 0 0 0,1 0 0 0 0,-2 0 0 0 0,1 1 0 0 0,-1-1 0 0 0,-1 1 0 0 0,0 0 0 0 0,0 0 0 0 0,-1 0 0 0 0,0 0 0 0 0,-1 0 0 0 0,0 0 0 0 0,0 0 0 0 0,-1 0 0 0 0,-1 0 0 0 0,-3 14 0 0 0,-3-1 34 0 0,0-1-1 0 0,-1 0 1 0 0,-2 0 0 0 0,0-1-1 0 0,-22 31 1 0 0,-82 92 119 0 0,69-90-472 0 0,17-18-3578 0 0,23-28-6038 0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6-03-24T19:59:35.47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33 132 5983 0 0,'8'-5'37'0'0,"13"-7"2631"0"0,-20 11-2083 0 0,1 0 0 0 0,-1 0 0 0 0,0 0 0 0 0,0 0 0 0 0,1 0 0 0 0,-1 0-1 0 0,0 0 1 0 0,0-1 0 0 0,0 1 0 0 0,1-3 0 0 0,-2 4-372 0 0,0-1 0 0 0,0 0 1 0 0,0 1-1 0 0,0-1 0 0 0,0 0 1 0 0,0 1-1 0 0,-1-1 0 0 0,1 0 0 0 0,0 1 1 0 0,0-1-1 0 0,-1 0 0 0 0,1 1 0 0 0,0-1 1 0 0,-1 1-1 0 0,1-1 0 0 0,0 1 1 0 0,-1-1-1 0 0,1 1 0 0 0,-1-1 0 0 0,1 1 1 0 0,-1-1-1 0 0,1 1 0 0 0,-1-1 0 0 0,1 1 1 0 0,-1 0-1 0 0,0-1 0 0 0,-19-10 1349 0 0,18 10-1300 0 0,-19-10 150 0 0,0 0-1 0 0,-1 2 0 0 0,0 1 1 0 0,-1 1-1 0 0,-34-7 0 0 0,1 7-388 0 0,0 3-1 0 0,0 2 0 0 0,0 3 0 0 0,-1 2 0 0 0,2 3 0 0 0,-104 24 0 0 0,130-22-25 0 0,0 1 0 0 0,1 2 1 0 0,0 0-1 0 0,0 2 0 0 0,-27 18 0 0 0,39-21-2 0 0,0 2 0 0 0,0-1-1 0 0,2 2 1 0 0,-1 0 0 0 0,1 0 0 0 0,1 2 0 0 0,1-1-1 0 0,-22 34 1 0 0,29-38 3 0 0,-1 0 0 0 0,2 0-1 0 0,-1 0 1 0 0,2 1 0 0 0,-1 0-1 0 0,1 0 1 0 0,1 0 0 0 0,0 0 0 0 0,1 1-1 0 0,0-1 1 0 0,0 0 0 0 0,1 1-1 0 0,3 20 1 0 0,0-19-1 0 0,0-1 1 0 0,0 1-1 0 0,2-1 0 0 0,-1 1 1 0 0,2-2-1 0 0,-1 1 0 0 0,1 0 1 0 0,1-1-1 0 0,0 0 0 0 0,1-1 1 0 0,15 17-1 0 0,-10-15 3 0 0,-1 0 0 0 0,2-1 0 0 0,0 0 0 0 0,0-1 0 0 0,1-1 0 0 0,0-1 0 0 0,0 0 0 0 0,1-1 0 0 0,0 0 0 0 0,22 5 0 0 0,175 40 0 0 0,-172-45 0 0 0,0-3 0 0 0,0-1 0 0 0,55-4 0 0 0,-12-7 13 0 0,0-3 0 0 0,0-4 0 0 0,-1-4-1 0 0,117-42 1 0 0,-156 44 9 0 0,-1-1-1 0 0,42-26 1 0 0,-67 34-7 0 0,0-1 1 0 0,-2-1-1 0 0,1-1 0 0 0,-1 0 1 0 0,-1-1-1 0 0,0 0 1 0 0,13-19-1 0 0,-24 28-8 0 0,-1 1 1 0 0,0 0-1 0 0,-1-1 1 0 0,1 0-1 0 0,-1 1 0 0 0,0-1 1 0 0,0 0-1 0 0,0 0 0 0 0,0 0 1 0 0,-1-1-1 0 0,0 1 1 0 0,0 0-1 0 0,-1 0 0 0 0,1-1 1 0 0,-1 1-1 0 0,0 0 0 0 0,-1-1 1 0 0,1 1-1 0 0,-1 0 1 0 0,0 0-1 0 0,-1-1 0 0 0,1 1 1 0 0,-1 0-1 0 0,0 0 0 0 0,0 0 1 0 0,0 1-1 0 0,-1-1 1 0 0,0 0-1 0 0,0 1 0 0 0,0 0 1 0 0,-6-7-1 0 0,-3-1 11 0 0,-2 0 0 0 0,1 1 1 0 0,-1 0-1 0 0,-1 2 0 0 0,0-1 0 0 0,-32-14 0 0 0,-102-31-266 0 0,-110-14-556 0 0,126 48-929 0 0,0 14-4151 0 0,112 7-566 0 0</inkml:trace>
  <inkml:trace contextRef="#ctx0" brushRef="#br0" timeOffset="834.56">5152 92 15199 0 0,'-5'-2'820'0'0,"0"0"-1"0"0,0 0 0 0 0,-1 0 1 0 0,1 1-1 0 0,0 0 0 0 0,-10-2 1 0 0,-1 1-424 0 0,-33-7 233 0 0,-1 2 1 0 0,0 3-1 0 0,-1 2 0 0 0,-74 6 0 0 0,61 3-470 0 0,-1 2-1 0 0,1 4 1 0 0,-64 21-1 0 0,91-22-104 0 0,0 1 0 0 0,1 3-1 0 0,1 1 1 0 0,-60 38 0 0 0,78-44-55 0 0,1 2 1 0 0,0 0-1 0 0,0 0 1 0 0,1 2 0 0 0,1 0-1 0 0,1 0 1 0 0,0 1-1 0 0,1 1 1 0 0,0 0 0 0 0,-16 35-1 0 0,24-41-1 0 0,0 0 0 0 0,0 0 0 0 0,1 0 0 0 0,0 0 0 0 0,1 1-1 0 0,1-1 1 0 0,0 1 0 0 0,0 0 0 0 0,1-1 0 0 0,0 1 0 0 0,4 17 0 0 0,-2-20-17 0 0,0 0 0 0 0,0-1 0 0 0,1 1 0 0 0,1-1 0 0 0,-1 0 0 0 0,1 0 0 0 0,1 0 0 0 0,-1 0 1 0 0,1-1-1 0 0,1 0 0 0 0,-1 0 0 0 0,1 0 0 0 0,1 0 0 0 0,-1-1 0 0 0,12 8 0 0 0,1-1 12 0 0,1-1 0 0 0,0-1-1 0 0,1-1 1 0 0,0-1 0 0 0,1 0-1 0 0,22 4 1 0 0,4-1 144 0 0,86 10 0 0 0,-81-18 49 0 0,-1-2 0 0 0,1-3 1 0 0,-1-2-1 0 0,0-2 0 0 0,0-3 1 0 0,0-2-1 0 0,-1-2 0 0 0,0-2 0 0 0,-1-3 1 0 0,59-28-1 0 0,-75 29-180 0 0,-2-1 1 0 0,46-34-1 0 0,-58 36 1 0 0,0-1 0 0 0,-1-1 0 0 0,-1 0-1 0 0,25-32 1 0 0,-37 41 36 0 0,0-1 0 0 0,0 0 1 0 0,-1 0-1 0 0,-1 0 0 0 0,1-1 0 0 0,-1 0 0 0 0,-1 0 0 0 0,0 0 0 0 0,0 0 0 0 0,-1 0 0 0 0,0-1 0 0 0,0-17 0 0 0,-2 19 16 0 0,-1 0-1 0 0,0 0 1 0 0,0 1 0 0 0,0-1-1 0 0,-1 0 1 0 0,-1 1 0 0 0,0-1-1 0 0,0 1 1 0 0,0 0 0 0 0,-1 0 0 0 0,0 0-1 0 0,-1 0 1 0 0,0 1 0 0 0,0-1-1 0 0,-8-8 1 0 0,-1 2-43 0 0,-1 1 0 0 0,0 1 1 0 0,0 0-1 0 0,-1 1 0 0 0,-1 0 0 0 0,0 2 0 0 0,0 0 0 0 0,-1 1 0 0 0,-28-9 1 0 0,-2 2-202 0 0,-2 3 0 0 0,-72-10 0 0 0,6 10-700 0 0,0 5 1 0 0,-196 12-1 0 0,226 3 204 0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6-03-24T19:57:55.96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388 4143 0 0,'0'0'319'0'0,"7"-4"8942"0"0,9-5-3693 0 0,-11 6-5263 0 0,-1 0 1 0 0,1 1-1 0 0,0-1 0 0 0,0 1 0 0 0,0 0 0 0 0,1 0 0 0 0,-1 0 0 0 0,0 1 1 0 0,1 0-1 0 0,-1 0 0 0 0,1 0 0 0 0,-1 1 0 0 0,1-1 0 0 0,7 2 0 0 0,13 0 11 0 0,1 0-1 0 0,-1-2 0 0 0,0-1 0 0 0,30-6 1 0 0,-34 5-138 0 0,149-29 727 0 0,-30 5-727 0 0,-49 12-14 0 0,-1-5 1 0 0,153-52-1 0 0,-220 63-154 0 0,-11 5-1 0 0,0-1 0 0 0,-1 0 0 0 0,0-1 0 0 0,0 0 0 0 0,20-14 0 0 0,-31 19-33 0 0,0 1 1 0 0,-1 0-1 0 0,1-1 0 0 0,-1 1 1 0 0,1-1-1 0 0,-1 1 0 0 0,1-1 1 0 0,-1 1-1 0 0,0-1 0 0 0,1 1 1 0 0,-1-1-1 0 0,1 0 0 0 0,-1 1 1 0 0,0-1-1 0 0,0 1 0 0 0,1-1 1 0 0,-1 0-1 0 0,0 1 0 0 0,0-1 1 0 0,0 0-1 0 0,0 1 0 0 0,0-1 1 0 0,0 0-1 0 0,0 1 0 0 0,0-1 1 0 0,0-1-1 0 0,0 1-46 0 0,-1 0 0 0 0,1 0 0 0 0,-1 0 0 0 0,0 0 0 0 0,1 1-1 0 0,-1-1 1 0 0,0 0 0 0 0,0 0 0 0 0,0 0 0 0 0,1 1 0 0 0,-1-1 0 0 0,0 0 0 0 0,0 1-1 0 0,-2-1 1 0 0,-3-2-230 0 0,0 0 0 0 0,0 1 0 0 0,-1 0 0 0 0,-7-2 0 0 0,-7 1-312 0 0,0 1 0 0 0,-1 1 0 0 0,1 1-1 0 0,-1 1 1 0 0,-36 7 0 0 0,11-3 56 0 0,112-17 4784 0 0,53-17-4045 0 0,-106 26 58 0 0,24-6-73 0 0,62-15 335 0 0,-83 22-389 0 0,1 0 0 0 0,0 0 0 0 0,-1 2-1 0 0,23 1 1 0 0,-35 0-60 0 0,1-1 0 0 0,0 1 0 0 0,0 0 0 0 0,0 0 0 0 0,0 0 1 0 0,-1 0-1 0 0,1 1 0 0 0,4 2 0 0 0,-7-3-36 0 0,0-1-1 0 0,-1 1 1 0 0,1-1 0 0 0,0 1-1 0 0,0 0 1 0 0,0 0 0 0 0,0 0 0 0 0,-1-1-1 0 0,1 1 1 0 0,0 0 0 0 0,-1 0 0 0 0,1 0-1 0 0,-1 0 1 0 0,1 0 0 0 0,-1 0 0 0 0,1 0-1 0 0,-1 0 1 0 0,0 0 0 0 0,0 0-1 0 0,1 1 1 0 0,-1-1 0 0 0,0 0 0 0 0,0 0-1 0 0,0 0 1 0 0,0 0 0 0 0,0 0 0 0 0,0 0-1 0 0,-1 0 1 0 0,1 1 0 0 0,0-1 0 0 0,-1 0-1 0 0,0 2 1 0 0,-5 9 117 0 0,-1 1 0 0 0,0-1 1 0 0,-1 0-1 0 0,0-1 0 0 0,-14 15 0 0 0,-6 8 37 0 0,4-4-564 0 0,3 1 0 0 0,0 1 0 0 0,3 1 0 0 0,0 1 0 0 0,-20 54 0 0 0,32-69-327 0 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6-03-24T19:57:15.64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300 2291 11975 0 0,'-21'-5'5125'0'0,"-12"-10"-2347"0"0,21 9-1955 0 0,-1-1-160 0 0,-121-55 2389 0 0,98 47-2785 0 0,-68-17 0 0 0,58 22-133 0 0,-1 1 0 0 0,-51-2 1 0 0,69 10-98 0 0,0 1 0 0 0,1 2 1 0 0,-1 1-1 0 0,-49 10 0 0 0,39-2-60 0 0,0 2-1 0 0,1 2 0 0 0,1 1 1 0 0,0 1-1 0 0,1 3 1 0 0,1 1-1 0 0,1 1 0 0 0,1 2 1 0 0,-47 44-1 0 0,64-53-16 0 0,1 1 0 0 0,0 1 0 0 0,2 0 0 0 0,0 1 0 0 0,0 0 0 0 0,2 1 0 0 0,1 1 0 0 0,-16 39 0 0 0,20-44 30 0 0,2 1-1 0 0,0-1 1 0 0,1 1 0 0 0,0 0-1 0 0,2 0 1 0 0,0 0-1 0 0,0 1 1 0 0,2-1-1 0 0,0 0 1 0 0,0 0-1 0 0,2 0 1 0 0,8 29-1 0 0,-7-33 4 0 0,1 1-1 0 0,1-2 0 0 0,0 1 1 0 0,1-1-1 0 0,0 0 1 0 0,1 0-1 0 0,0-1 0 0 0,1 0 1 0 0,9 9-1 0 0,13 9-30 0 0,52 37 0 0 0,-55-45 59 0 0,2-1 0 0 0,1-1-1 0 0,0-2 1 0 0,1-1 0 0 0,1-2-1 0 0,0-1 1 0 0,1-1 0 0 0,0-2 0 0 0,0-1-1 0 0,1-2 1 0 0,0-1 0 0 0,0-2-1 0 0,0-2 1 0 0,38-2 0 0 0,7-7 387 0 0,-1-3-1 0 0,151-41 1 0 0,-174 34-167 0 0,0-2-1 0 0,-2-3 1 0 0,0-2 0 0 0,84-54-1 0 0,-121 69-108 0 0,-1-2 0 0 0,0 0 0 0 0,-1-1 0 0 0,0-1 0 0 0,-1 0-1 0 0,17-23 1 0 0,-27 32-56 0 0,-1 0 0 0 0,1-1 0 0 0,-1 1-1 0 0,0-1 1 0 0,0 0 0 0 0,-1 0 0 0 0,0 0 0 0 0,0 0 0 0 0,0 0-1 0 0,-1-1 1 0 0,0 1 0 0 0,0-1 0 0 0,-1 1 0 0 0,1 0 0 0 0,-2-1-1 0 0,1 1 1 0 0,-1-1 0 0 0,1 1 0 0 0,-2 0 0 0 0,1-1 0 0 0,-1 1-1 0 0,0 0 1 0 0,-4-9 0 0 0,-3-2 116 0 0,-1 0 0 0 0,-1 0 0 0 0,-1 1 0 0 0,0 0 0 0 0,-1 1 0 0 0,-19-17 1 0 0,-95-73-142 0 0,82 73-707 0 0,-2 2 1 0 0,-1 2-1 0 0,-84-36 0 0 0,42 29-1360 0 0,-117-29 0 0 0,145 47-684 0 0,34 9-5341 0 0</inkml:trace>
  <inkml:trace contextRef="#ctx0" brushRef="#br0" timeOffset="543.29">1191 2439 8287 0 0,'0'0'157'0'0,"0"1"-1"0"0,1-1 0 0 0,-1 1 0 0 0,0-1 0 0 0,0 0 0 0 0,0 1 0 0 0,0-1 0 0 0,0 0 1 0 0,1 1-1 0 0,-1-1 0 0 0,0 1 0 0 0,0-1 0 0 0,1 0 0 0 0,-1 0 0 0 0,0 1 0 0 0,0-1 1 0 0,1 0-1 0 0,-1 1 0 0 0,0-1 0 0 0,1 0 0 0 0,-1 0 0 0 0,0 0 0 0 0,1 1 1 0 0,-1-1-1 0 0,0 0 0 0 0,1 0 0 0 0,0 0 0 0 0,16 3 2957 0 0,15-5 218 0 0,-7-2-2158 0 0,-2-1-1 0 0,1-1 1 0 0,31-12-1 0 0,67-34-823 0 0,-39 14-4 0 0,543-188-51 0 0,13 37-330 0 0,-187 58 50 0 0,3-4-14 0 0,147-44 0 0 0,500-183 0 0 0,134-60 348 0 0,-803 290 247 0 0,-211 65-306 0 0,1065-273 967 0 0,-559 208-709 0 0,-675 128-5 0 0,-19 1-2762 0 0,-11 0-4765 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</TotalTime>
  <Pages>10</Pages>
  <Words>1045</Words>
  <Characters>5144</Characters>
  <Application>Microsoft Office Word</Application>
  <DocSecurity>0</DocSecurity>
  <Lines>270</Lines>
  <Paragraphs>10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 Bilder</dc:creator>
  <cp:keywords/>
  <dc:description/>
  <cp:lastModifiedBy>Christopher Bilder</cp:lastModifiedBy>
  <cp:revision>5</cp:revision>
  <dcterms:created xsi:type="dcterms:W3CDTF">2026-03-24T23:43:00Z</dcterms:created>
  <dcterms:modified xsi:type="dcterms:W3CDTF">2026-03-25T0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